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C187255" w14:textId="77777777" w:rsidR="006A472C" w:rsidRPr="00D92ED6" w:rsidRDefault="008D677A" w:rsidP="00FA6FF5">
      <w:pPr>
        <w:pStyle w:val="Frspaiere"/>
        <w:spacing w:line="360" w:lineRule="auto"/>
        <w:jc w:val="center"/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</w:pPr>
      <w:r w:rsidRPr="00D92ED6"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  <w:t>Proiectul didactic al lecției</w:t>
      </w:r>
    </w:p>
    <w:p w14:paraId="30E71626" w14:textId="77777777" w:rsidR="008D677A" w:rsidRPr="004B75CB" w:rsidRDefault="008D677A" w:rsidP="00346C5D">
      <w:pPr>
        <w:pStyle w:val="Frspaiere"/>
        <w:spacing w:line="360" w:lineRule="auto"/>
        <w:rPr>
          <w:rFonts w:ascii="Times New Roman" w:hAnsi="Times New Roman" w:cs="Times New Roman"/>
          <w:bCs/>
          <w:iCs/>
          <w:sz w:val="24"/>
          <w:szCs w:val="24"/>
          <w:lang w:val="ro-RO"/>
        </w:rPr>
      </w:pPr>
      <w:r w:rsidRPr="004B75CB"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  <w:t xml:space="preserve">Disciplina: </w:t>
      </w:r>
      <w:r w:rsidRPr="004B75CB">
        <w:rPr>
          <w:rFonts w:ascii="Times New Roman" w:hAnsi="Times New Roman" w:cs="Times New Roman"/>
          <w:bCs/>
          <w:iCs/>
          <w:sz w:val="24"/>
          <w:szCs w:val="24"/>
          <w:lang w:val="ro-RO"/>
        </w:rPr>
        <w:t>Matematică</w:t>
      </w:r>
    </w:p>
    <w:p w14:paraId="2C497F88" w14:textId="60AFE628" w:rsidR="008D677A" w:rsidRPr="004B75CB" w:rsidRDefault="00A45106" w:rsidP="00346C5D">
      <w:pPr>
        <w:pStyle w:val="Frspaiere"/>
        <w:spacing w:line="360" w:lineRule="auto"/>
        <w:rPr>
          <w:rFonts w:ascii="Times New Roman" w:hAnsi="Times New Roman" w:cs="Times New Roman"/>
          <w:bCs/>
          <w:iCs/>
          <w:sz w:val="24"/>
          <w:szCs w:val="24"/>
          <w:lang w:val="ro-RO"/>
        </w:rPr>
      </w:pPr>
      <w:r w:rsidRPr="004B75CB"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  <w:t xml:space="preserve">Clasa: </w:t>
      </w:r>
      <w:r w:rsidRPr="004B75CB">
        <w:rPr>
          <w:rFonts w:ascii="Times New Roman" w:hAnsi="Times New Roman" w:cs="Times New Roman"/>
          <w:bCs/>
          <w:iCs/>
          <w:sz w:val="24"/>
          <w:szCs w:val="24"/>
          <w:lang w:val="ro-RO"/>
        </w:rPr>
        <w:t xml:space="preserve">a </w:t>
      </w:r>
      <w:r w:rsidR="00346C5D" w:rsidRPr="004B75CB">
        <w:rPr>
          <w:rFonts w:ascii="Times New Roman" w:hAnsi="Times New Roman" w:cs="Times New Roman"/>
          <w:bCs/>
          <w:iCs/>
          <w:sz w:val="24"/>
          <w:szCs w:val="24"/>
          <w:lang w:val="ro-RO"/>
        </w:rPr>
        <w:t>X</w:t>
      </w:r>
      <w:r w:rsidR="008D677A" w:rsidRPr="004B75CB">
        <w:rPr>
          <w:rFonts w:ascii="Times New Roman" w:hAnsi="Times New Roman" w:cs="Times New Roman"/>
          <w:bCs/>
          <w:iCs/>
          <w:sz w:val="24"/>
          <w:szCs w:val="24"/>
          <w:lang w:val="ro-RO"/>
        </w:rPr>
        <w:t>-a</w:t>
      </w:r>
      <w:r w:rsidR="00346C5D" w:rsidRPr="004B75CB">
        <w:rPr>
          <w:rFonts w:ascii="Times New Roman" w:hAnsi="Times New Roman" w:cs="Times New Roman"/>
          <w:bCs/>
          <w:iCs/>
          <w:sz w:val="24"/>
          <w:szCs w:val="24"/>
          <w:lang w:val="ro-RO"/>
        </w:rPr>
        <w:t>, profil real</w:t>
      </w:r>
    </w:p>
    <w:p w14:paraId="1AAE4213" w14:textId="3F8DC133" w:rsidR="00A45106" w:rsidRPr="004B75CB" w:rsidRDefault="005F6FAB" w:rsidP="00346C5D">
      <w:pPr>
        <w:pStyle w:val="Default"/>
        <w:spacing w:line="360" w:lineRule="auto"/>
      </w:pPr>
      <w:r w:rsidRPr="004B75CB">
        <w:rPr>
          <w:b/>
          <w:bCs/>
          <w:i/>
          <w:iCs/>
          <w:color w:val="auto"/>
        </w:rPr>
        <w:t>Unitatea de învățare</w:t>
      </w:r>
      <w:r w:rsidR="00A45106" w:rsidRPr="004B75CB">
        <w:rPr>
          <w:b/>
          <w:bCs/>
          <w:i/>
          <w:iCs/>
          <w:color w:val="auto"/>
        </w:rPr>
        <w:t xml:space="preserve">: </w:t>
      </w:r>
      <w:r w:rsidR="00346C5D" w:rsidRPr="004B75CB">
        <w:rPr>
          <w:b/>
          <w:bCs/>
        </w:rPr>
        <w:t>Funcți</w:t>
      </w:r>
      <w:r w:rsidR="00B062D3" w:rsidRPr="004B75CB">
        <w:rPr>
          <w:b/>
          <w:bCs/>
        </w:rPr>
        <w:t>i elementare. Ecuații. Inecuații</w:t>
      </w:r>
      <w:r w:rsidR="00346C5D" w:rsidRPr="004B75CB">
        <w:rPr>
          <w:b/>
          <w:bCs/>
        </w:rPr>
        <w:t xml:space="preserve"> </w:t>
      </w:r>
      <w:r w:rsidR="00106529">
        <w:rPr>
          <w:b/>
          <w:bCs/>
        </w:rPr>
        <w:t>(Funcția putere. Funcția radical)</w:t>
      </w:r>
    </w:p>
    <w:p w14:paraId="2A299930" w14:textId="091AB2D4" w:rsidR="008D677A" w:rsidRPr="004B42B6" w:rsidRDefault="008D677A" w:rsidP="00346C5D">
      <w:pPr>
        <w:pStyle w:val="Frspaiere"/>
        <w:spacing w:line="360" w:lineRule="auto"/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</w:pPr>
      <w:r w:rsidRPr="004B75CB"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  <w:t xml:space="preserve">Numărul lecției </w:t>
      </w:r>
      <w:r w:rsidR="005F6FAB" w:rsidRPr="004B75CB"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  <w:t>în unitatea de învățare</w:t>
      </w:r>
      <w:r w:rsidRPr="004B75CB"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  <w:t xml:space="preserve"> (conform proiectării didactice de lungă durată</w:t>
      </w:r>
      <w:r w:rsidRPr="004B42B6"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  <w:t>):</w:t>
      </w:r>
      <w:r w:rsidR="004B42B6" w:rsidRPr="004B42B6"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  <w:t xml:space="preserve"> </w:t>
      </w:r>
      <w:r w:rsidR="00E74C26"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  <w:t>5</w:t>
      </w:r>
      <w:r w:rsidR="00106529" w:rsidRPr="004B42B6"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  <w:t>/12</w:t>
      </w:r>
    </w:p>
    <w:p w14:paraId="18E68874" w14:textId="5D2EFED3" w:rsidR="00A45106" w:rsidRPr="004B75CB" w:rsidRDefault="00A45106" w:rsidP="00346C5D">
      <w:pPr>
        <w:pStyle w:val="Frspaiere"/>
        <w:spacing w:line="360" w:lineRule="auto"/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</w:pPr>
      <w:r w:rsidRPr="004B75CB"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  <w:t>Durata lecției:</w:t>
      </w:r>
      <w:r w:rsidR="00666321" w:rsidRPr="004B75CB"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  <w:t xml:space="preserve"> </w:t>
      </w:r>
      <w:r w:rsidRPr="004B75CB"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  <w:t>45 minute</w:t>
      </w:r>
    </w:p>
    <w:p w14:paraId="6C76D91A" w14:textId="77777777" w:rsidR="00E74C26" w:rsidRDefault="008D677A" w:rsidP="00346C5D">
      <w:pPr>
        <w:pStyle w:val="Frspaiere"/>
        <w:spacing w:line="360" w:lineRule="auto"/>
        <w:rPr>
          <w:rFonts w:ascii="Times New Roman" w:eastAsiaTheme="minorEastAsia" w:hAnsi="Times New Roman" w:cs="Times New Roman"/>
          <w:i/>
          <w:sz w:val="24"/>
          <w:szCs w:val="24"/>
          <w:lang w:val="ro-RO"/>
        </w:rPr>
      </w:pPr>
      <w:r w:rsidRPr="004B75CB"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  <w:t>Subiectul lecției:</w:t>
      </w:r>
      <w:r w:rsidR="00FA6FF5" w:rsidRPr="004B75CB"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  <w:t xml:space="preserve"> </w:t>
      </w:r>
      <w:r w:rsidR="00346C5D" w:rsidRPr="004B75CB">
        <w:rPr>
          <w:rFonts w:ascii="Times New Roman" w:hAnsi="Times New Roman" w:cs="Times New Roman"/>
          <w:i/>
          <w:iCs/>
          <w:sz w:val="24"/>
          <w:szCs w:val="24"/>
          <w:lang w:val="ro-RO"/>
        </w:rPr>
        <w:t>Ecuații iraționale</w:t>
      </w:r>
      <w:r w:rsidR="004B42B6">
        <w:rPr>
          <w:rFonts w:ascii="Times New Roman" w:hAnsi="Times New Roman" w:cs="Times New Roman"/>
          <w:i/>
          <w:iCs/>
          <w:sz w:val="24"/>
          <w:szCs w:val="24"/>
          <w:lang w:val="ro-RO"/>
        </w:rPr>
        <w:t xml:space="preserve"> de tipul</w:t>
      </w:r>
      <w:r w:rsidR="00775978">
        <w:rPr>
          <w:rFonts w:ascii="Times New Roman" w:hAnsi="Times New Roman" w:cs="Times New Roman"/>
          <w:i/>
          <w:iCs/>
          <w:sz w:val="24"/>
          <w:szCs w:val="24"/>
          <w:lang w:val="ro-RO"/>
        </w:rPr>
        <w:t>:</w:t>
      </w:r>
      <w:r w:rsidR="004B42B6">
        <w:rPr>
          <w:rFonts w:ascii="Times New Roman" w:hAnsi="Times New Roman" w:cs="Times New Roman"/>
          <w:i/>
          <w:iCs/>
          <w:sz w:val="24"/>
          <w:szCs w:val="24"/>
          <w:lang w:val="ro-RO"/>
        </w:rPr>
        <w:t xml:space="preserve"> </w:t>
      </w:r>
      <w:bookmarkStart w:id="0" w:name="_Hlk179133869"/>
      <m:oMath>
        <m:r>
          <w:rPr>
            <w:rFonts w:ascii="Cambria Math" w:hAnsi="Cambria Math" w:cs="Times New Roman"/>
            <w:sz w:val="24"/>
            <w:szCs w:val="24"/>
            <w:lang w:val="ro-RO"/>
          </w:rPr>
          <m:t>f</m:t>
        </m:r>
        <m:d>
          <m:d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  <w:lang w:val="ro-RO"/>
              </w:rPr>
              <m:t>x</m:t>
            </m:r>
          </m:e>
        </m:d>
        <m:rad>
          <m:radPr>
            <m:degHide m:val="1"/>
            <m:ctrlPr>
              <w:rPr>
                <w:rFonts w:ascii="Cambria Math" w:hAnsi="Cambria Math" w:cs="Times New Roman"/>
                <w:i/>
                <w:iCs/>
                <w:sz w:val="24"/>
                <w:szCs w:val="24"/>
                <w:lang w:val="ro-RO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  <w:lang w:val="ro-RO"/>
              </w:rPr>
              <m:t>g</m:t>
            </m:r>
            <m:d>
              <m:dPr>
                <m:ctrlPr>
                  <w:rPr>
                    <w:rFonts w:ascii="Cambria Math" w:hAnsi="Cambria Math" w:cs="Times New Roman"/>
                    <w:i/>
                    <w:iCs/>
                    <w:sz w:val="24"/>
                    <w:szCs w:val="24"/>
                    <w:lang w:val="ro-RO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ro-RO"/>
                  </w:rPr>
                  <m:t>x</m:t>
                </m:r>
              </m:e>
            </m:d>
          </m:e>
        </m:rad>
        <m:r>
          <w:rPr>
            <w:rFonts w:ascii="Cambria Math" w:hAnsi="Cambria Math" w:cs="Times New Roman"/>
            <w:sz w:val="24"/>
            <w:szCs w:val="24"/>
            <w:lang w:val="ro-RO"/>
          </w:rPr>
          <m:t xml:space="preserve">=0; </m:t>
        </m:r>
        <m:rad>
          <m:rad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  <w:lang w:val="ro-RO"/>
              </w:rPr>
            </m:ctrlPr>
          </m:radPr>
          <m:deg>
            <m:r>
              <w:rPr>
                <w:rFonts w:ascii="Cambria Math" w:hAnsi="Cambria Math" w:cs="Times New Roman"/>
                <w:sz w:val="24"/>
                <w:szCs w:val="24"/>
                <w:lang w:val="ro-RO"/>
              </w:rPr>
              <m:t>3</m:t>
            </m:r>
          </m:deg>
          <m:e>
            <m:r>
              <w:rPr>
                <w:rFonts w:ascii="Cambria Math" w:hAnsi="Cambria Math" w:cs="Times New Roman"/>
                <w:sz w:val="24"/>
                <w:szCs w:val="24"/>
                <w:lang w:val="ro-RO"/>
              </w:rPr>
              <m:t>f(x)</m:t>
            </m:r>
          </m:e>
        </m:rad>
        <m:r>
          <w:rPr>
            <w:rFonts w:ascii="Cambria Math" w:hAnsi="Cambria Math" w:cs="Times New Roman"/>
            <w:sz w:val="24"/>
            <w:szCs w:val="24"/>
            <w:lang w:val="ro-RO"/>
          </w:rPr>
          <m:t>=g</m:t>
        </m:r>
        <m:d>
          <m:d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  <w:lang w:val="ro-RO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  <w:lang w:val="ro-RO"/>
          </w:rPr>
          <m:t>;</m:t>
        </m:r>
        <w:bookmarkEnd w:id="0"/>
        <m:r>
          <w:rPr>
            <w:rFonts w:ascii="Cambria Math" w:hAnsi="Cambria Math" w:cs="Times New Roman"/>
            <w:sz w:val="24"/>
            <w:szCs w:val="24"/>
            <w:lang w:val="ro-RO"/>
          </w:rPr>
          <m:t xml:space="preserve">  </m:t>
        </m:r>
      </m:oMath>
    </w:p>
    <w:p w14:paraId="23BE4664" w14:textId="27010057" w:rsidR="008D677A" w:rsidRPr="004B75CB" w:rsidRDefault="008D677A" w:rsidP="00346C5D">
      <w:pPr>
        <w:pStyle w:val="Frspaiere"/>
        <w:spacing w:line="360" w:lineRule="auto"/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</w:pPr>
      <w:r w:rsidRPr="004B75CB"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  <w:t>Unități de competență:</w:t>
      </w:r>
    </w:p>
    <w:p w14:paraId="0EF2833C" w14:textId="0BD1F94A" w:rsidR="00432EC9" w:rsidRPr="004B75CB" w:rsidRDefault="00432EC9" w:rsidP="00432EC9">
      <w:pPr>
        <w:pStyle w:val="Frspaiere"/>
        <w:spacing w:line="360" w:lineRule="auto"/>
        <w:rPr>
          <w:rFonts w:ascii="Times New Roman" w:hAnsi="Times New Roman" w:cs="Times New Roman"/>
          <w:bCs/>
          <w:i/>
          <w:iCs/>
          <w:sz w:val="24"/>
          <w:szCs w:val="24"/>
          <w:lang w:val="ro-RO"/>
        </w:rPr>
      </w:pPr>
      <w:r w:rsidRPr="004B75CB"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  <w:t xml:space="preserve">5.1. Recunoașterea și aplicarea </w:t>
      </w:r>
      <w:r w:rsidRPr="004B75CB">
        <w:rPr>
          <w:rFonts w:ascii="Times New Roman" w:hAnsi="Times New Roman" w:cs="Times New Roman"/>
          <w:bCs/>
          <w:i/>
          <w:iCs/>
          <w:sz w:val="24"/>
          <w:szCs w:val="24"/>
          <w:lang w:val="ro-RO"/>
        </w:rPr>
        <w:t>terminologiei și notațiilor aferente noțiunilor de funcție numerică, ecuație, inecuație, sistem, totalitate în diverse contexte.</w:t>
      </w:r>
    </w:p>
    <w:p w14:paraId="349CCEE6" w14:textId="77777777" w:rsidR="00432EC9" w:rsidRPr="004B75CB" w:rsidRDefault="00432EC9" w:rsidP="00772AF9">
      <w:pPr>
        <w:autoSpaceDE w:val="0"/>
        <w:autoSpaceDN w:val="0"/>
        <w:adjustRightInd w:val="0"/>
        <w:spacing w:after="0"/>
        <w:jc w:val="left"/>
        <w:rPr>
          <w:rFonts w:ascii="Times New Roman" w:hAnsi="Times New Roman" w:cs="Times New Roman"/>
          <w:b/>
          <w:color w:val="000000"/>
          <w:sz w:val="24"/>
          <w:szCs w:val="24"/>
          <w:lang w:val="ro-RO"/>
        </w:rPr>
      </w:pPr>
      <w:r w:rsidRPr="004B75CB">
        <w:rPr>
          <w:rFonts w:ascii="Times New Roman" w:hAnsi="Times New Roman" w:cs="Times New Roman"/>
          <w:b/>
          <w:color w:val="000000"/>
          <w:sz w:val="24"/>
          <w:szCs w:val="24"/>
          <w:lang w:val="ro-RO"/>
        </w:rPr>
        <w:t xml:space="preserve">5.4. </w:t>
      </w:r>
      <w:r w:rsidRPr="004B75CB">
        <w:rPr>
          <w:rFonts w:ascii="Times New Roman" w:hAnsi="Times New Roman" w:cs="Times New Roman"/>
          <w:b/>
          <w:bCs/>
          <w:color w:val="000000"/>
          <w:sz w:val="24"/>
          <w:szCs w:val="24"/>
          <w:lang w:val="ro-RO"/>
        </w:rPr>
        <w:t xml:space="preserve">Clasificarea </w:t>
      </w:r>
      <w:r w:rsidRPr="004B75CB">
        <w:rPr>
          <w:rFonts w:ascii="Times New Roman" w:hAnsi="Times New Roman" w:cs="Times New Roman"/>
          <w:color w:val="000000"/>
          <w:sz w:val="24"/>
          <w:szCs w:val="24"/>
          <w:lang w:val="ro-RO"/>
        </w:rPr>
        <w:t>după diverse criterii a funcțiilor numerice, ecuațiilor, inecuațiilor, sistemelor studiate.</w:t>
      </w:r>
    </w:p>
    <w:p w14:paraId="1155431C" w14:textId="2A9735E6" w:rsidR="00432EC9" w:rsidRDefault="00432EC9" w:rsidP="00772AF9">
      <w:pPr>
        <w:autoSpaceDE w:val="0"/>
        <w:autoSpaceDN w:val="0"/>
        <w:adjustRightInd w:val="0"/>
        <w:spacing w:after="0"/>
        <w:jc w:val="left"/>
        <w:rPr>
          <w:rFonts w:ascii="Times New Roman" w:hAnsi="Times New Roman" w:cs="Times New Roman"/>
          <w:color w:val="000000"/>
          <w:sz w:val="24"/>
          <w:szCs w:val="24"/>
          <w:lang w:val="ro-RO"/>
        </w:rPr>
      </w:pPr>
      <w:r w:rsidRPr="004B75CB">
        <w:rPr>
          <w:rFonts w:ascii="Times New Roman" w:hAnsi="Times New Roman" w:cs="Times New Roman"/>
          <w:b/>
          <w:color w:val="000000"/>
          <w:sz w:val="24"/>
          <w:szCs w:val="24"/>
          <w:lang w:val="ro-RO"/>
        </w:rPr>
        <w:t>5.6.</w:t>
      </w:r>
      <w:r w:rsidRPr="004B75CB">
        <w:rPr>
          <w:rFonts w:ascii="Times New Roman" w:hAnsi="Times New Roman" w:cs="Times New Roman"/>
          <w:color w:val="000000"/>
          <w:sz w:val="24"/>
          <w:szCs w:val="24"/>
          <w:lang w:val="ro-RO"/>
        </w:rPr>
        <w:t xml:space="preserve"> </w:t>
      </w:r>
      <w:r w:rsidRPr="004B75CB">
        <w:rPr>
          <w:rFonts w:ascii="Times New Roman" w:hAnsi="Times New Roman" w:cs="Times New Roman"/>
          <w:b/>
          <w:bCs/>
          <w:color w:val="000000"/>
          <w:sz w:val="24"/>
          <w:szCs w:val="24"/>
          <w:lang w:val="ro-RO"/>
        </w:rPr>
        <w:t xml:space="preserve">Rezolvarea </w:t>
      </w:r>
      <w:r w:rsidRPr="004B75CB">
        <w:rPr>
          <w:rFonts w:ascii="Times New Roman" w:hAnsi="Times New Roman" w:cs="Times New Roman"/>
          <w:color w:val="000000"/>
          <w:sz w:val="24"/>
          <w:szCs w:val="24"/>
          <w:lang w:val="ro-RO"/>
        </w:rPr>
        <w:t xml:space="preserve">ecuațiilor, inecuațiilor, sistemelor de două ecuații, sistemelor inecuații de tipurile studiate.  </w:t>
      </w:r>
    </w:p>
    <w:p w14:paraId="05FB8EA7" w14:textId="0917593A" w:rsidR="006E5E6D" w:rsidRPr="006E5E6D" w:rsidRDefault="006E5E6D" w:rsidP="00772AF9">
      <w:pPr>
        <w:autoSpaceDE w:val="0"/>
        <w:autoSpaceDN w:val="0"/>
        <w:adjustRightInd w:val="0"/>
        <w:spacing w:after="0"/>
        <w:jc w:val="left"/>
        <w:rPr>
          <w:rFonts w:ascii="Times New Roman" w:hAnsi="Times New Roman" w:cs="Times New Roman"/>
          <w:color w:val="000000"/>
          <w:sz w:val="24"/>
          <w:szCs w:val="24"/>
          <w:lang w:val="ro-RO"/>
        </w:rPr>
      </w:pPr>
      <w:r>
        <w:rPr>
          <w:rFonts w:ascii="Times New Roman" w:hAnsi="Times New Roman" w:cs="Times New Roman"/>
          <w:b/>
          <w:sz w:val="24"/>
        </w:rPr>
        <w:t xml:space="preserve">5.8. </w:t>
      </w:r>
      <w:proofErr w:type="spellStart"/>
      <w:r w:rsidRPr="006E5E6D">
        <w:rPr>
          <w:rFonts w:ascii="Times New Roman" w:hAnsi="Times New Roman" w:cs="Times New Roman"/>
          <w:b/>
          <w:sz w:val="24"/>
        </w:rPr>
        <w:t>Analiza</w:t>
      </w:r>
      <w:proofErr w:type="spellEnd"/>
      <w:r w:rsidRPr="006E5E6D">
        <w:rPr>
          <w:rFonts w:ascii="Times New Roman" w:hAnsi="Times New Roman" w:cs="Times New Roman"/>
          <w:b/>
          <w:spacing w:val="13"/>
          <w:sz w:val="24"/>
        </w:rPr>
        <w:t xml:space="preserve"> </w:t>
      </w:r>
      <w:proofErr w:type="spellStart"/>
      <w:r w:rsidRPr="006E5E6D">
        <w:rPr>
          <w:rFonts w:ascii="Times New Roman" w:hAnsi="Times New Roman" w:cs="Times New Roman"/>
          <w:sz w:val="24"/>
        </w:rPr>
        <w:t>rezolvării</w:t>
      </w:r>
      <w:proofErr w:type="spellEnd"/>
      <w:r w:rsidRPr="006E5E6D">
        <w:rPr>
          <w:rFonts w:ascii="Times New Roman" w:hAnsi="Times New Roman" w:cs="Times New Roman"/>
          <w:spacing w:val="14"/>
          <w:sz w:val="24"/>
        </w:rPr>
        <w:t xml:space="preserve"> </w:t>
      </w:r>
      <w:proofErr w:type="spellStart"/>
      <w:r w:rsidRPr="006E5E6D">
        <w:rPr>
          <w:rFonts w:ascii="Times New Roman" w:hAnsi="Times New Roman" w:cs="Times New Roman"/>
          <w:sz w:val="24"/>
        </w:rPr>
        <w:t>unei</w:t>
      </w:r>
      <w:proofErr w:type="spellEnd"/>
      <w:r w:rsidRPr="006E5E6D">
        <w:rPr>
          <w:rFonts w:ascii="Times New Roman" w:hAnsi="Times New Roman" w:cs="Times New Roman"/>
          <w:spacing w:val="14"/>
          <w:sz w:val="24"/>
        </w:rPr>
        <w:t xml:space="preserve"> </w:t>
      </w:r>
      <w:proofErr w:type="spellStart"/>
      <w:r w:rsidRPr="006E5E6D">
        <w:rPr>
          <w:rFonts w:ascii="Times New Roman" w:hAnsi="Times New Roman" w:cs="Times New Roman"/>
          <w:sz w:val="24"/>
        </w:rPr>
        <w:t>ecuații</w:t>
      </w:r>
      <w:proofErr w:type="spellEnd"/>
      <w:r w:rsidRPr="006E5E6D">
        <w:rPr>
          <w:rFonts w:ascii="Times New Roman" w:hAnsi="Times New Roman" w:cs="Times New Roman"/>
          <w:sz w:val="24"/>
        </w:rPr>
        <w:t>,</w:t>
      </w:r>
      <w:r w:rsidRPr="006E5E6D">
        <w:rPr>
          <w:rFonts w:ascii="Times New Roman" w:hAnsi="Times New Roman" w:cs="Times New Roman"/>
          <w:spacing w:val="15"/>
          <w:sz w:val="24"/>
        </w:rPr>
        <w:t xml:space="preserve"> </w:t>
      </w:r>
      <w:proofErr w:type="spellStart"/>
      <w:r w:rsidRPr="006E5E6D">
        <w:rPr>
          <w:rFonts w:ascii="Times New Roman" w:hAnsi="Times New Roman" w:cs="Times New Roman"/>
          <w:sz w:val="24"/>
        </w:rPr>
        <w:t>inecuații</w:t>
      </w:r>
      <w:proofErr w:type="spellEnd"/>
      <w:r w:rsidRPr="006E5E6D">
        <w:rPr>
          <w:rFonts w:ascii="Times New Roman" w:hAnsi="Times New Roman" w:cs="Times New Roman"/>
          <w:sz w:val="24"/>
        </w:rPr>
        <w:t>,</w:t>
      </w:r>
      <w:r w:rsidRPr="006E5E6D">
        <w:rPr>
          <w:rFonts w:ascii="Times New Roman" w:hAnsi="Times New Roman" w:cs="Times New Roman"/>
          <w:spacing w:val="14"/>
          <w:sz w:val="24"/>
        </w:rPr>
        <w:t xml:space="preserve"> </w:t>
      </w:r>
      <w:proofErr w:type="spellStart"/>
      <w:r w:rsidRPr="006E5E6D">
        <w:rPr>
          <w:rFonts w:ascii="Times New Roman" w:hAnsi="Times New Roman" w:cs="Times New Roman"/>
          <w:sz w:val="24"/>
        </w:rPr>
        <w:t>sistem</w:t>
      </w:r>
      <w:proofErr w:type="spellEnd"/>
      <w:r w:rsidRPr="006E5E6D">
        <w:rPr>
          <w:rFonts w:ascii="Times New Roman" w:hAnsi="Times New Roman" w:cs="Times New Roman"/>
          <w:spacing w:val="15"/>
          <w:sz w:val="24"/>
        </w:rPr>
        <w:t xml:space="preserve"> </w:t>
      </w:r>
      <w:proofErr w:type="spellStart"/>
      <w:r w:rsidRPr="006E5E6D">
        <w:rPr>
          <w:rFonts w:ascii="Times New Roman" w:hAnsi="Times New Roman" w:cs="Times New Roman"/>
          <w:sz w:val="24"/>
        </w:rPr>
        <w:t>în</w:t>
      </w:r>
      <w:proofErr w:type="spellEnd"/>
      <w:r w:rsidRPr="006E5E6D">
        <w:rPr>
          <w:rFonts w:ascii="Times New Roman" w:hAnsi="Times New Roman" w:cs="Times New Roman"/>
          <w:spacing w:val="15"/>
          <w:sz w:val="24"/>
        </w:rPr>
        <w:t xml:space="preserve"> </w:t>
      </w:r>
      <w:proofErr w:type="spellStart"/>
      <w:r w:rsidRPr="006E5E6D">
        <w:rPr>
          <w:rFonts w:ascii="Times New Roman" w:hAnsi="Times New Roman" w:cs="Times New Roman"/>
          <w:sz w:val="24"/>
        </w:rPr>
        <w:t>contextul</w:t>
      </w:r>
      <w:proofErr w:type="spellEnd"/>
      <w:r w:rsidRPr="006E5E6D">
        <w:rPr>
          <w:rFonts w:ascii="Times New Roman" w:hAnsi="Times New Roman" w:cs="Times New Roman"/>
          <w:spacing w:val="14"/>
          <w:sz w:val="24"/>
        </w:rPr>
        <w:t xml:space="preserve"> </w:t>
      </w:r>
      <w:proofErr w:type="spellStart"/>
      <w:r w:rsidRPr="006E5E6D">
        <w:rPr>
          <w:rFonts w:ascii="Times New Roman" w:hAnsi="Times New Roman" w:cs="Times New Roman"/>
          <w:sz w:val="24"/>
        </w:rPr>
        <w:t>corectitudinii</w:t>
      </w:r>
      <w:proofErr w:type="spellEnd"/>
      <w:r w:rsidRPr="006E5E6D">
        <w:rPr>
          <w:rFonts w:ascii="Times New Roman" w:hAnsi="Times New Roman" w:cs="Times New Roman"/>
          <w:sz w:val="24"/>
        </w:rPr>
        <w:t>,</w:t>
      </w:r>
      <w:r w:rsidRPr="006E5E6D">
        <w:rPr>
          <w:rFonts w:ascii="Times New Roman" w:hAnsi="Times New Roman" w:cs="Times New Roman"/>
          <w:spacing w:val="14"/>
          <w:sz w:val="24"/>
        </w:rPr>
        <w:t xml:space="preserve"> </w:t>
      </w:r>
      <w:proofErr w:type="spellStart"/>
      <w:r w:rsidRPr="006E5E6D">
        <w:rPr>
          <w:rFonts w:ascii="Times New Roman" w:hAnsi="Times New Roman" w:cs="Times New Roman"/>
          <w:sz w:val="24"/>
        </w:rPr>
        <w:t>simplității</w:t>
      </w:r>
      <w:proofErr w:type="spellEnd"/>
      <w:r w:rsidRPr="006E5E6D">
        <w:rPr>
          <w:rFonts w:ascii="Times New Roman" w:hAnsi="Times New Roman" w:cs="Times New Roman"/>
          <w:sz w:val="24"/>
        </w:rPr>
        <w:t>,</w:t>
      </w:r>
      <w:r w:rsidRPr="006E5E6D">
        <w:rPr>
          <w:rFonts w:ascii="Times New Roman" w:hAnsi="Times New Roman" w:cs="Times New Roman"/>
          <w:spacing w:val="14"/>
          <w:sz w:val="24"/>
        </w:rPr>
        <w:t xml:space="preserve"> </w:t>
      </w:r>
      <w:proofErr w:type="spellStart"/>
      <w:r w:rsidRPr="006E5E6D">
        <w:rPr>
          <w:rFonts w:ascii="Times New Roman" w:hAnsi="Times New Roman" w:cs="Times New Roman"/>
          <w:sz w:val="24"/>
        </w:rPr>
        <w:t>clarități</w:t>
      </w:r>
      <w:proofErr w:type="spellEnd"/>
      <w:r w:rsidRPr="006E5E6D">
        <w:rPr>
          <w:rFonts w:ascii="Times New Roman" w:hAnsi="Times New Roman" w:cs="Times New Roman"/>
          <w:spacing w:val="-57"/>
          <w:sz w:val="24"/>
        </w:rPr>
        <w:t xml:space="preserve"> </w:t>
      </w:r>
      <w:proofErr w:type="spellStart"/>
      <w:r w:rsidRPr="006E5E6D">
        <w:rPr>
          <w:rFonts w:ascii="Times New Roman" w:hAnsi="Times New Roman" w:cs="Times New Roman"/>
          <w:sz w:val="24"/>
        </w:rPr>
        <w:t>i</w:t>
      </w:r>
      <w:proofErr w:type="spellEnd"/>
      <w:r w:rsidRPr="006E5E6D">
        <w:rPr>
          <w:rFonts w:ascii="Times New Roman" w:hAnsi="Times New Roman" w:cs="Times New Roman"/>
          <w:spacing w:val="-2"/>
          <w:sz w:val="24"/>
        </w:rPr>
        <w:t xml:space="preserve"> </w:t>
      </w:r>
      <w:r w:rsidRPr="006E5E6D">
        <w:rPr>
          <w:rFonts w:ascii="Times New Roman" w:hAnsi="Times New Roman" w:cs="Times New Roman"/>
          <w:sz w:val="24"/>
        </w:rPr>
        <w:t xml:space="preserve">al </w:t>
      </w:r>
      <w:proofErr w:type="spellStart"/>
      <w:r w:rsidRPr="006E5E6D">
        <w:rPr>
          <w:rFonts w:ascii="Times New Roman" w:hAnsi="Times New Roman" w:cs="Times New Roman"/>
          <w:sz w:val="24"/>
        </w:rPr>
        <w:t>semnifica</w:t>
      </w:r>
      <w:r w:rsidR="00C74009">
        <w:rPr>
          <w:rFonts w:ascii="Times New Roman" w:hAnsi="Times New Roman" w:cs="Times New Roman"/>
          <w:sz w:val="24"/>
        </w:rPr>
        <w:t>ț</w:t>
      </w:r>
      <w:r w:rsidRPr="006E5E6D">
        <w:rPr>
          <w:rFonts w:ascii="Times New Roman" w:hAnsi="Times New Roman" w:cs="Times New Roman"/>
          <w:sz w:val="24"/>
        </w:rPr>
        <w:t>iei</w:t>
      </w:r>
      <w:proofErr w:type="spellEnd"/>
      <w:r w:rsidRPr="006E5E6D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6E5E6D">
        <w:rPr>
          <w:rFonts w:ascii="Times New Roman" w:hAnsi="Times New Roman" w:cs="Times New Roman"/>
          <w:sz w:val="24"/>
        </w:rPr>
        <w:t>rezultatelor</w:t>
      </w:r>
      <w:proofErr w:type="spellEnd"/>
      <w:r w:rsidRPr="006E5E6D">
        <w:rPr>
          <w:rFonts w:ascii="Times New Roman" w:hAnsi="Times New Roman" w:cs="Times New Roman"/>
          <w:sz w:val="24"/>
        </w:rPr>
        <w:t>.</w:t>
      </w:r>
    </w:p>
    <w:p w14:paraId="71AEAE0F" w14:textId="77777777" w:rsidR="008D677A" w:rsidRPr="004B75CB" w:rsidRDefault="008D677A" w:rsidP="00772AF9">
      <w:pPr>
        <w:pStyle w:val="Frspaiere"/>
        <w:spacing w:line="360" w:lineRule="auto"/>
        <w:jc w:val="left"/>
        <w:rPr>
          <w:rFonts w:ascii="Times New Roman" w:hAnsi="Times New Roman" w:cs="Times New Roman"/>
          <w:sz w:val="24"/>
          <w:szCs w:val="24"/>
          <w:lang w:val="ro-RO"/>
        </w:rPr>
      </w:pPr>
      <w:r w:rsidRPr="006E5E6D"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  <w:t>Obiectivele lecției:</w:t>
      </w:r>
      <w:r w:rsidR="00B141CD" w:rsidRPr="006E5E6D"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  <w:t xml:space="preserve"> </w:t>
      </w:r>
      <w:r w:rsidR="00B141CD" w:rsidRPr="006E5E6D">
        <w:rPr>
          <w:rFonts w:ascii="Times New Roman" w:hAnsi="Times New Roman" w:cs="Times New Roman"/>
          <w:sz w:val="24"/>
          <w:szCs w:val="24"/>
          <w:lang w:val="ro-RO"/>
        </w:rPr>
        <w:t>La finele lecției</w:t>
      </w:r>
      <w:r w:rsidR="00B141CD" w:rsidRPr="004B75CB">
        <w:rPr>
          <w:rFonts w:ascii="Times New Roman" w:hAnsi="Times New Roman" w:cs="Times New Roman"/>
          <w:sz w:val="24"/>
          <w:szCs w:val="24"/>
          <w:lang w:val="ro-RO"/>
        </w:rPr>
        <w:t>, elevii vor fi capabili:</w:t>
      </w:r>
    </w:p>
    <w:p w14:paraId="55586EAF" w14:textId="79C6047D" w:rsidR="008D677A" w:rsidRPr="001128EB" w:rsidRDefault="008D677A" w:rsidP="00FA3D8F">
      <w:pPr>
        <w:pStyle w:val="Frspaiere"/>
        <w:spacing w:line="360" w:lineRule="auto"/>
        <w:rPr>
          <w:rFonts w:ascii="Times New Roman" w:hAnsi="Times New Roman" w:cs="Times New Roman"/>
          <w:sz w:val="24"/>
          <w:szCs w:val="24"/>
          <w:lang w:val="ro-RO"/>
        </w:rPr>
      </w:pPr>
      <w:r w:rsidRPr="004B75CB"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  <w:t>O.1. –</w:t>
      </w:r>
      <w:r w:rsidR="00F57FE6" w:rsidRPr="004B75CB"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  <w:t xml:space="preserve"> </w:t>
      </w:r>
      <w:r w:rsidR="00F57FE6" w:rsidRPr="004B75CB">
        <w:rPr>
          <w:rFonts w:ascii="Times New Roman" w:hAnsi="Times New Roman" w:cs="Times New Roman"/>
          <w:bCs/>
          <w:iCs/>
          <w:sz w:val="24"/>
          <w:szCs w:val="24"/>
          <w:lang w:val="ro-RO"/>
        </w:rPr>
        <w:t>S</w:t>
      </w:r>
      <w:r w:rsidR="000B2B74" w:rsidRPr="004B75CB">
        <w:rPr>
          <w:rFonts w:ascii="Times New Roman" w:hAnsi="Times New Roman" w:cs="Times New Roman"/>
          <w:bCs/>
          <w:iCs/>
          <w:sz w:val="24"/>
          <w:szCs w:val="24"/>
          <w:lang w:val="ro-RO"/>
        </w:rPr>
        <w:t xml:space="preserve">ă </w:t>
      </w:r>
      <w:r w:rsidR="00775978">
        <w:rPr>
          <w:rFonts w:ascii="Times New Roman" w:hAnsi="Times New Roman" w:cs="Times New Roman"/>
          <w:bCs/>
          <w:iCs/>
          <w:sz w:val="24"/>
          <w:szCs w:val="24"/>
          <w:lang w:val="ro-RO"/>
        </w:rPr>
        <w:t>recunoască</w:t>
      </w:r>
      <w:r w:rsidR="00B45450" w:rsidRPr="004B75CB">
        <w:rPr>
          <w:rFonts w:ascii="Times New Roman" w:hAnsi="Times New Roman" w:cs="Times New Roman"/>
          <w:bCs/>
          <w:iCs/>
          <w:sz w:val="24"/>
          <w:szCs w:val="24"/>
          <w:lang w:val="ro-RO"/>
        </w:rPr>
        <w:t xml:space="preserve"> </w:t>
      </w:r>
      <w:r w:rsidR="00024772">
        <w:rPr>
          <w:rFonts w:ascii="Times New Roman" w:hAnsi="Times New Roman" w:cs="Times New Roman"/>
          <w:bCs/>
          <w:iCs/>
          <w:sz w:val="24"/>
          <w:szCs w:val="24"/>
          <w:lang w:val="ro-RO"/>
        </w:rPr>
        <w:t>ecuații iraționale</w:t>
      </w:r>
      <w:r w:rsidR="001128EB">
        <w:rPr>
          <w:rFonts w:ascii="Times New Roman" w:hAnsi="Times New Roman" w:cs="Times New Roman"/>
          <w:bCs/>
          <w:iCs/>
          <w:sz w:val="24"/>
          <w:szCs w:val="24"/>
          <w:lang w:val="ro-RO"/>
        </w:rPr>
        <w:t xml:space="preserve"> </w:t>
      </w:r>
      <w:r w:rsidR="001128EB">
        <w:rPr>
          <w:rFonts w:ascii="Times New Roman" w:hAnsi="Times New Roman" w:cs="Times New Roman"/>
          <w:sz w:val="24"/>
          <w:szCs w:val="24"/>
          <w:lang w:val="ro-RO"/>
        </w:rPr>
        <w:t>în contextul corectitudinii, al simplității, al clarității și al semnificației rezultatelor;</w:t>
      </w:r>
    </w:p>
    <w:p w14:paraId="3C9B0584" w14:textId="5B0C4CD4" w:rsidR="008D677A" w:rsidRPr="00C74009" w:rsidRDefault="008D677A" w:rsidP="00C74009">
      <w:pPr>
        <w:pStyle w:val="Frspaiere"/>
        <w:spacing w:line="360" w:lineRule="auto"/>
        <w:rPr>
          <w:rFonts w:ascii="Times New Roman" w:eastAsiaTheme="minorEastAsia" w:hAnsi="Times New Roman" w:cs="Times New Roman"/>
          <w:i/>
          <w:iCs/>
          <w:sz w:val="24"/>
          <w:szCs w:val="24"/>
          <w:lang w:val="ro-RO"/>
        </w:rPr>
      </w:pPr>
      <w:r w:rsidRPr="004B75CB"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  <w:t xml:space="preserve">O.2. – </w:t>
      </w:r>
      <w:r w:rsidR="000B3347" w:rsidRPr="004B75CB">
        <w:rPr>
          <w:rFonts w:ascii="Times New Roman" w:hAnsi="Times New Roman" w:cs="Times New Roman"/>
          <w:sz w:val="24"/>
          <w:szCs w:val="24"/>
          <w:lang w:val="ro-RO"/>
        </w:rPr>
        <w:t xml:space="preserve">Să </w:t>
      </w:r>
      <w:r w:rsidR="00C74009">
        <w:rPr>
          <w:rFonts w:ascii="Times New Roman" w:hAnsi="Times New Roman" w:cs="Times New Roman"/>
          <w:sz w:val="24"/>
          <w:szCs w:val="24"/>
          <w:lang w:val="ro-RO"/>
        </w:rPr>
        <w:t xml:space="preserve">rezolve ecuații iraționale de tipul: </w:t>
      </w:r>
      <w:bookmarkStart w:id="1" w:name="_Hlk180178427"/>
      <m:oMath>
        <m:r>
          <w:rPr>
            <w:rFonts w:ascii="Cambria Math" w:hAnsi="Cambria Math" w:cs="Times New Roman"/>
            <w:sz w:val="24"/>
            <w:szCs w:val="24"/>
            <w:lang w:val="ro-RO"/>
          </w:rPr>
          <m:t>f</m:t>
        </m:r>
        <m:d>
          <m:d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  <w:lang w:val="ro-RO"/>
              </w:rPr>
              <m:t>x</m:t>
            </m:r>
          </m:e>
        </m:d>
        <m:rad>
          <m:radPr>
            <m:degHide m:val="1"/>
            <m:ctrlPr>
              <w:rPr>
                <w:rFonts w:ascii="Cambria Math" w:hAnsi="Cambria Math" w:cs="Times New Roman"/>
                <w:i/>
                <w:iCs/>
                <w:sz w:val="24"/>
                <w:szCs w:val="24"/>
                <w:lang w:val="ro-RO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  <w:lang w:val="ro-RO"/>
              </w:rPr>
              <m:t>g</m:t>
            </m:r>
            <m:d>
              <m:dPr>
                <m:ctrlPr>
                  <w:rPr>
                    <w:rFonts w:ascii="Cambria Math" w:hAnsi="Cambria Math" w:cs="Times New Roman"/>
                    <w:i/>
                    <w:iCs/>
                    <w:sz w:val="24"/>
                    <w:szCs w:val="24"/>
                    <w:lang w:val="ro-RO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ro-RO"/>
                  </w:rPr>
                  <m:t>x</m:t>
                </m:r>
              </m:e>
            </m:d>
          </m:e>
        </m:rad>
        <m:r>
          <w:rPr>
            <w:rFonts w:ascii="Cambria Math" w:hAnsi="Cambria Math" w:cs="Times New Roman"/>
            <w:sz w:val="24"/>
            <w:szCs w:val="24"/>
            <w:lang w:val="ro-RO"/>
          </w:rPr>
          <m:t xml:space="preserve">=0; </m:t>
        </m:r>
        <m:rad>
          <m:rad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  <w:lang w:val="ro-RO"/>
              </w:rPr>
            </m:ctrlPr>
          </m:radPr>
          <m:deg>
            <m:r>
              <w:rPr>
                <w:rFonts w:ascii="Cambria Math" w:hAnsi="Cambria Math" w:cs="Times New Roman"/>
                <w:sz w:val="24"/>
                <w:szCs w:val="24"/>
                <w:lang w:val="ro-RO"/>
              </w:rPr>
              <m:t>3</m:t>
            </m:r>
          </m:deg>
          <m:e>
            <m:r>
              <w:rPr>
                <w:rFonts w:ascii="Cambria Math" w:hAnsi="Cambria Math" w:cs="Times New Roman"/>
                <w:sz w:val="24"/>
                <w:szCs w:val="24"/>
                <w:lang w:val="ro-RO"/>
              </w:rPr>
              <m:t>f(x)</m:t>
            </m:r>
          </m:e>
        </m:rad>
        <m:r>
          <w:rPr>
            <w:rFonts w:ascii="Cambria Math" w:hAnsi="Cambria Math" w:cs="Times New Roman"/>
            <w:sz w:val="24"/>
            <w:szCs w:val="24"/>
            <w:lang w:val="ro-RO"/>
          </w:rPr>
          <m:t>=g</m:t>
        </m:r>
        <m:d>
          <m:d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  <w:lang w:val="ro-RO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  <w:lang w:val="ro-RO"/>
          </w:rPr>
          <m:t xml:space="preserve">;  </m:t>
        </m:r>
      </m:oMath>
    </w:p>
    <w:bookmarkEnd w:id="1"/>
    <w:p w14:paraId="319D7CA5" w14:textId="43368B74" w:rsidR="00231A42" w:rsidRPr="006B369B" w:rsidRDefault="008D677A" w:rsidP="00286C2A">
      <w:pPr>
        <w:pStyle w:val="Frspaiere"/>
        <w:spacing w:line="360" w:lineRule="auto"/>
        <w:rPr>
          <w:rFonts w:ascii="Times New Roman" w:eastAsiaTheme="minorEastAsia" w:hAnsi="Times New Roman" w:cs="Times New Roman"/>
          <w:i/>
          <w:iCs/>
          <w:sz w:val="24"/>
          <w:szCs w:val="24"/>
          <w:lang w:val="ro-RO"/>
        </w:rPr>
      </w:pPr>
      <w:r w:rsidRPr="0068782E"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  <w:t>O.3.–</w:t>
      </w:r>
      <w:r w:rsidR="00772AF9" w:rsidRPr="0068782E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lang w:val="ro-RO"/>
        </w:rPr>
        <w:t xml:space="preserve">Să </w:t>
      </w:r>
      <w:r w:rsidR="00772AF9" w:rsidRPr="0068782E">
        <w:rPr>
          <w:rFonts w:ascii="Times New Roman" w:hAnsi="Times New Roman" w:cs="Times New Roman"/>
          <w:sz w:val="24"/>
          <w:szCs w:val="24"/>
          <w:lang w:val="ro-RO"/>
        </w:rPr>
        <w:t xml:space="preserve">analizeze rezolvarea unei ecuații </w:t>
      </w:r>
      <w:r w:rsidR="00106529" w:rsidRPr="00775978">
        <w:rPr>
          <w:rFonts w:ascii="Times New Roman" w:hAnsi="Times New Roman" w:cs="Times New Roman"/>
          <w:sz w:val="24"/>
          <w:szCs w:val="24"/>
          <w:lang w:val="ro-RO"/>
        </w:rPr>
        <w:t>iraționale de tipul</w:t>
      </w:r>
      <w:r w:rsidR="00775978">
        <w:rPr>
          <w:rFonts w:ascii="Times New Roman" w:hAnsi="Times New Roman" w:cs="Times New Roman"/>
          <w:sz w:val="24"/>
          <w:szCs w:val="24"/>
          <w:lang w:val="ro-RO"/>
        </w:rPr>
        <w:t>:</w:t>
      </w:r>
      <w:r w:rsidR="006B369B">
        <w:rPr>
          <w:rFonts w:ascii="Times New Roman" w:hAnsi="Times New Roman" w:cs="Times New Roman"/>
          <w:sz w:val="24"/>
          <w:szCs w:val="24"/>
          <w:lang w:val="ro-RO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ro-RO"/>
          </w:rPr>
          <m:t>f</m:t>
        </m:r>
        <m:d>
          <m:d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  <w:lang w:val="ro-RO"/>
              </w:rPr>
              <m:t>x</m:t>
            </m:r>
          </m:e>
        </m:d>
        <m:rad>
          <m:radPr>
            <m:degHide m:val="1"/>
            <m:ctrlPr>
              <w:rPr>
                <w:rFonts w:ascii="Cambria Math" w:hAnsi="Cambria Math" w:cs="Times New Roman"/>
                <w:i/>
                <w:iCs/>
                <w:sz w:val="24"/>
                <w:szCs w:val="24"/>
                <w:lang w:val="ro-RO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  <w:lang w:val="ro-RO"/>
              </w:rPr>
              <m:t>g</m:t>
            </m:r>
            <m:d>
              <m:dPr>
                <m:ctrlPr>
                  <w:rPr>
                    <w:rFonts w:ascii="Cambria Math" w:hAnsi="Cambria Math" w:cs="Times New Roman"/>
                    <w:i/>
                    <w:iCs/>
                    <w:sz w:val="24"/>
                    <w:szCs w:val="24"/>
                    <w:lang w:val="ro-RO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ro-RO"/>
                  </w:rPr>
                  <m:t>x</m:t>
                </m:r>
              </m:e>
            </m:d>
          </m:e>
        </m:rad>
        <m:r>
          <w:rPr>
            <w:rFonts w:ascii="Cambria Math" w:hAnsi="Cambria Math" w:cs="Times New Roman"/>
            <w:sz w:val="24"/>
            <w:szCs w:val="24"/>
            <w:lang w:val="ro-RO"/>
          </w:rPr>
          <m:t xml:space="preserve">=0; </m:t>
        </m:r>
        <m:rad>
          <m:rad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  <w:lang w:val="ro-RO"/>
              </w:rPr>
            </m:ctrlPr>
          </m:radPr>
          <m:deg>
            <m:r>
              <w:rPr>
                <w:rFonts w:ascii="Cambria Math" w:hAnsi="Cambria Math" w:cs="Times New Roman"/>
                <w:sz w:val="24"/>
                <w:szCs w:val="24"/>
                <w:lang w:val="ro-RO"/>
              </w:rPr>
              <m:t>3</m:t>
            </m:r>
          </m:deg>
          <m:e>
            <m:r>
              <w:rPr>
                <w:rFonts w:ascii="Cambria Math" w:hAnsi="Cambria Math" w:cs="Times New Roman"/>
                <w:sz w:val="24"/>
                <w:szCs w:val="24"/>
                <w:lang w:val="ro-RO"/>
              </w:rPr>
              <m:t>f(x)</m:t>
            </m:r>
          </m:e>
        </m:rad>
        <m:r>
          <w:rPr>
            <w:rFonts w:ascii="Cambria Math" w:hAnsi="Cambria Math" w:cs="Times New Roman"/>
            <w:sz w:val="24"/>
            <w:szCs w:val="24"/>
            <w:lang w:val="ro-RO"/>
          </w:rPr>
          <m:t>=g</m:t>
        </m:r>
        <m:d>
          <m:d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  <w:lang w:val="ro-RO"/>
              </w:rPr>
              <m:t>x</m:t>
            </m:r>
          </m:e>
        </m:d>
      </m:oMath>
      <w:r w:rsidR="006B369B">
        <w:rPr>
          <w:rFonts w:ascii="Times New Roman" w:eastAsiaTheme="minorEastAsia" w:hAnsi="Times New Roman" w:cs="Times New Roman"/>
          <w:iCs/>
          <w:sz w:val="24"/>
          <w:szCs w:val="24"/>
          <w:lang w:val="ro-RO"/>
        </w:rPr>
        <w:t xml:space="preserve"> </w:t>
      </w:r>
      <w:r w:rsidR="006B369B">
        <w:rPr>
          <w:rFonts w:ascii="Times New Roman" w:hAnsi="Times New Roman" w:cs="Times New Roman"/>
          <w:sz w:val="24"/>
          <w:szCs w:val="24"/>
          <w:lang w:val="ro-RO"/>
        </w:rPr>
        <w:t>î</w:t>
      </w:r>
      <w:r w:rsidR="00772AF9" w:rsidRPr="00775978">
        <w:rPr>
          <w:rFonts w:ascii="Times New Roman" w:hAnsi="Times New Roman" w:cs="Times New Roman"/>
          <w:sz w:val="24"/>
          <w:szCs w:val="24"/>
          <w:lang w:val="ro-RO"/>
        </w:rPr>
        <w:t xml:space="preserve">n </w:t>
      </w:r>
      <w:r w:rsidR="00772AF9" w:rsidRPr="0068782E">
        <w:rPr>
          <w:rFonts w:ascii="Times New Roman" w:hAnsi="Times New Roman" w:cs="Times New Roman"/>
          <w:sz w:val="24"/>
          <w:szCs w:val="24"/>
          <w:lang w:val="ro-RO"/>
        </w:rPr>
        <w:t>contextul corectitudinii, al simplității, al clarității și al semnificației rezultatelor;</w:t>
      </w:r>
      <w:bookmarkStart w:id="2" w:name="_Hlk168436641"/>
    </w:p>
    <w:p w14:paraId="6F13ED00" w14:textId="1167E680" w:rsidR="008D677A" w:rsidRPr="00775978" w:rsidRDefault="00973037" w:rsidP="00286C2A">
      <w:pPr>
        <w:pStyle w:val="Frspaiere"/>
        <w:spacing w:line="360" w:lineRule="auto"/>
        <w:rPr>
          <w:rFonts w:ascii="Times New Roman" w:eastAsia="Calibri" w:hAnsi="Times New Roman" w:cs="Times New Roman"/>
          <w:sz w:val="24"/>
          <w:szCs w:val="24"/>
          <w:highlight w:val="white"/>
          <w:lang w:val="ro-RO"/>
        </w:rPr>
      </w:pPr>
      <w:bookmarkStart w:id="3" w:name="_Hlk179133140"/>
      <w:bookmarkEnd w:id="2"/>
      <w:r w:rsidRPr="0068782E"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  <w:t>O.</w:t>
      </w:r>
      <w:r w:rsidR="00D572A3"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  <w:t>4</w:t>
      </w:r>
      <w:r w:rsidRPr="0068782E"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  <w:t xml:space="preserve">. </w:t>
      </w:r>
      <w:bookmarkEnd w:id="3"/>
      <w:r w:rsidRPr="0068782E">
        <w:rPr>
          <w:rFonts w:ascii="Times New Roman" w:hAnsi="Times New Roman" w:cs="Times New Roman"/>
          <w:b/>
          <w:bCs/>
          <w:i/>
          <w:iCs/>
          <w:color w:val="000000" w:themeColor="text1"/>
          <w:sz w:val="24"/>
          <w:szCs w:val="24"/>
          <w:lang w:val="ro-RO"/>
        </w:rPr>
        <w:t>–</w:t>
      </w:r>
      <w:r w:rsidRPr="0068782E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lang w:val="ro-RO"/>
        </w:rPr>
        <w:t xml:space="preserve"> Să argumenteze </w:t>
      </w:r>
      <w:r w:rsidRPr="0068782E">
        <w:rPr>
          <w:rFonts w:ascii="Times New Roman" w:eastAsia="Calibri" w:hAnsi="Times New Roman" w:cs="Times New Roman"/>
          <w:sz w:val="24"/>
          <w:szCs w:val="24"/>
          <w:highlight w:val="white"/>
          <w:lang w:val="ro-RO"/>
        </w:rPr>
        <w:t>rezultat</w:t>
      </w:r>
      <w:r w:rsidR="009B449F" w:rsidRPr="0068782E">
        <w:rPr>
          <w:rFonts w:ascii="Times New Roman" w:eastAsia="Calibri" w:hAnsi="Times New Roman" w:cs="Times New Roman"/>
          <w:sz w:val="24"/>
          <w:szCs w:val="24"/>
          <w:highlight w:val="white"/>
          <w:lang w:val="ro-RO"/>
        </w:rPr>
        <w:t>ul</w:t>
      </w:r>
      <w:r w:rsidRPr="0068782E">
        <w:rPr>
          <w:rFonts w:ascii="Times New Roman" w:eastAsia="Calibri" w:hAnsi="Times New Roman" w:cs="Times New Roman"/>
          <w:sz w:val="24"/>
          <w:szCs w:val="24"/>
          <w:highlight w:val="white"/>
          <w:lang w:val="ro-RO"/>
        </w:rPr>
        <w:t xml:space="preserve"> obținut </w:t>
      </w:r>
      <w:r w:rsidR="00106529" w:rsidRPr="00775978">
        <w:rPr>
          <w:rFonts w:ascii="Times New Roman" w:eastAsia="Calibri" w:hAnsi="Times New Roman" w:cs="Times New Roman"/>
          <w:sz w:val="24"/>
          <w:szCs w:val="24"/>
          <w:highlight w:val="white"/>
          <w:lang w:val="ro-RO"/>
        </w:rPr>
        <w:t xml:space="preserve">în </w:t>
      </w:r>
      <w:r w:rsidRPr="00775978">
        <w:rPr>
          <w:rFonts w:ascii="Times New Roman" w:eastAsia="Calibri" w:hAnsi="Times New Roman" w:cs="Times New Roman"/>
          <w:sz w:val="24"/>
          <w:szCs w:val="24"/>
          <w:highlight w:val="white"/>
          <w:lang w:val="ro-RO"/>
        </w:rPr>
        <w:t xml:space="preserve">rezolvarea </w:t>
      </w:r>
      <w:r w:rsidRPr="0068782E">
        <w:rPr>
          <w:rFonts w:ascii="Times New Roman" w:eastAsia="Calibri" w:hAnsi="Times New Roman" w:cs="Times New Roman"/>
          <w:sz w:val="24"/>
          <w:szCs w:val="24"/>
          <w:highlight w:val="white"/>
          <w:lang w:val="ro-RO"/>
        </w:rPr>
        <w:t>un</w:t>
      </w:r>
      <w:r w:rsidR="009B449F" w:rsidRPr="0068782E">
        <w:rPr>
          <w:rFonts w:ascii="Times New Roman" w:eastAsia="Calibri" w:hAnsi="Times New Roman" w:cs="Times New Roman"/>
          <w:sz w:val="24"/>
          <w:szCs w:val="24"/>
          <w:highlight w:val="white"/>
          <w:lang w:val="ro-RO"/>
        </w:rPr>
        <w:t>ei ecuații iraționale</w:t>
      </w:r>
      <w:r w:rsidR="00106529">
        <w:rPr>
          <w:rFonts w:ascii="Times New Roman" w:eastAsia="Calibri" w:hAnsi="Times New Roman" w:cs="Times New Roman"/>
          <w:sz w:val="24"/>
          <w:szCs w:val="24"/>
          <w:highlight w:val="white"/>
          <w:lang w:val="ro-RO"/>
        </w:rPr>
        <w:t xml:space="preserve"> </w:t>
      </w:r>
      <w:r w:rsidR="00106529" w:rsidRPr="00775978">
        <w:rPr>
          <w:rFonts w:ascii="Times New Roman" w:eastAsia="Calibri" w:hAnsi="Times New Roman" w:cs="Times New Roman"/>
          <w:sz w:val="24"/>
          <w:szCs w:val="24"/>
          <w:highlight w:val="white"/>
          <w:lang w:val="ro-RO"/>
        </w:rPr>
        <w:t>de tipul</w:t>
      </w:r>
      <w:r w:rsidR="00775978">
        <w:rPr>
          <w:rFonts w:ascii="Times New Roman" w:eastAsia="Calibri" w:hAnsi="Times New Roman" w:cs="Times New Roman"/>
          <w:sz w:val="24"/>
          <w:szCs w:val="24"/>
          <w:highlight w:val="white"/>
          <w:lang w:val="ro-RO"/>
        </w:rPr>
        <w:t xml:space="preserve">: </w:t>
      </w:r>
      <m:oMath>
        <m:r>
          <w:rPr>
            <w:rFonts w:ascii="Cambria Math" w:hAnsi="Cambria Math" w:cs="Times New Roman"/>
            <w:sz w:val="24"/>
            <w:szCs w:val="24"/>
            <w:lang w:val="ro-RO"/>
          </w:rPr>
          <m:t>f</m:t>
        </m:r>
        <m:d>
          <m:d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  <w:lang w:val="ro-RO"/>
              </w:rPr>
              <m:t>x</m:t>
            </m:r>
          </m:e>
        </m:d>
        <m:rad>
          <m:radPr>
            <m:degHide m:val="1"/>
            <m:ctrlPr>
              <w:rPr>
                <w:rFonts w:ascii="Cambria Math" w:hAnsi="Cambria Math" w:cs="Times New Roman"/>
                <w:i/>
                <w:iCs/>
                <w:sz w:val="24"/>
                <w:szCs w:val="24"/>
                <w:lang w:val="ro-RO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  <w:lang w:val="ro-RO"/>
              </w:rPr>
              <m:t>g</m:t>
            </m:r>
            <m:d>
              <m:dPr>
                <m:ctrlPr>
                  <w:rPr>
                    <w:rFonts w:ascii="Cambria Math" w:hAnsi="Cambria Math" w:cs="Times New Roman"/>
                    <w:i/>
                    <w:iCs/>
                    <w:sz w:val="24"/>
                    <w:szCs w:val="24"/>
                    <w:lang w:val="ro-RO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ro-RO"/>
                  </w:rPr>
                  <m:t>x</m:t>
                </m:r>
              </m:e>
            </m:d>
          </m:e>
        </m:rad>
        <m:r>
          <w:rPr>
            <w:rFonts w:ascii="Cambria Math" w:hAnsi="Cambria Math" w:cs="Times New Roman"/>
            <w:sz w:val="24"/>
            <w:szCs w:val="24"/>
            <w:lang w:val="ro-RO"/>
          </w:rPr>
          <m:t xml:space="preserve">=0; </m:t>
        </m:r>
        <m:rad>
          <m:rad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  <w:lang w:val="ro-RO"/>
              </w:rPr>
            </m:ctrlPr>
          </m:radPr>
          <m:deg>
            <m:r>
              <w:rPr>
                <w:rFonts w:ascii="Cambria Math" w:hAnsi="Cambria Math" w:cs="Times New Roman"/>
                <w:sz w:val="24"/>
                <w:szCs w:val="24"/>
                <w:lang w:val="ro-RO"/>
              </w:rPr>
              <m:t>3</m:t>
            </m:r>
          </m:deg>
          <m:e>
            <m:r>
              <w:rPr>
                <w:rFonts w:ascii="Cambria Math" w:hAnsi="Cambria Math" w:cs="Times New Roman"/>
                <w:sz w:val="24"/>
                <w:szCs w:val="24"/>
                <w:lang w:val="ro-RO"/>
              </w:rPr>
              <m:t>f(x)</m:t>
            </m:r>
          </m:e>
        </m:rad>
        <m:r>
          <w:rPr>
            <w:rFonts w:ascii="Cambria Math" w:hAnsi="Cambria Math" w:cs="Times New Roman"/>
            <w:sz w:val="24"/>
            <w:szCs w:val="24"/>
            <w:lang w:val="ro-RO"/>
          </w:rPr>
          <m:t>=g</m:t>
        </m:r>
        <m:d>
          <m:d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  <w:lang w:val="ro-RO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  <w:lang w:val="ro-RO"/>
          </w:rPr>
          <m:t xml:space="preserve">;  </m:t>
        </m:r>
      </m:oMath>
    </w:p>
    <w:p w14:paraId="1B8759AF" w14:textId="2977C80A" w:rsidR="004B42B6" w:rsidRPr="004B42B6" w:rsidRDefault="004B42B6" w:rsidP="0068782E">
      <w:pPr>
        <w:pStyle w:val="Frspaiere"/>
        <w:spacing w:line="360" w:lineRule="auto"/>
        <w:rPr>
          <w:rFonts w:ascii="Times New Roman" w:eastAsia="Calibri" w:hAnsi="Times New Roman" w:cs="Times New Roman"/>
          <w:sz w:val="24"/>
          <w:szCs w:val="24"/>
          <w:highlight w:val="white"/>
          <w:lang w:val="ro-RO"/>
        </w:rPr>
      </w:pPr>
      <w:r w:rsidRPr="0068782E"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  <w:t>O.</w:t>
      </w:r>
      <w:r w:rsidR="00D572A3"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  <w:t>5</w:t>
      </w:r>
      <w:r w:rsidRPr="0068782E"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  <w:t>.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  <w:t xml:space="preserve"> – </w:t>
      </w:r>
      <w:r w:rsidRPr="004B42B6">
        <w:rPr>
          <w:rFonts w:ascii="Times New Roman" w:hAnsi="Times New Roman" w:cs="Times New Roman"/>
          <w:bCs/>
          <w:iCs/>
          <w:sz w:val="24"/>
          <w:szCs w:val="24"/>
          <w:lang w:val="ro-RO"/>
        </w:rPr>
        <w:t xml:space="preserve">Să </w:t>
      </w:r>
      <w:r>
        <w:rPr>
          <w:rFonts w:ascii="Times New Roman" w:hAnsi="Times New Roman" w:cs="Times New Roman"/>
          <w:bCs/>
          <w:iCs/>
          <w:sz w:val="24"/>
          <w:szCs w:val="24"/>
          <w:lang w:val="ro-RO"/>
        </w:rPr>
        <w:t>dezvolte competențele de comunicare și colaborare</w:t>
      </w:r>
      <w:r w:rsidR="006B369B">
        <w:rPr>
          <w:rFonts w:ascii="Times New Roman" w:hAnsi="Times New Roman" w:cs="Times New Roman"/>
          <w:bCs/>
          <w:iCs/>
          <w:sz w:val="24"/>
          <w:szCs w:val="24"/>
          <w:lang w:val="ro-RO"/>
        </w:rPr>
        <w:t xml:space="preserve"> la rezolvarea ecuațiilor iraționale.</w:t>
      </w:r>
    </w:p>
    <w:p w14:paraId="6A780BB7" w14:textId="77777777" w:rsidR="008D677A" w:rsidRPr="0068782E" w:rsidRDefault="008D677A" w:rsidP="0068782E">
      <w:pPr>
        <w:pStyle w:val="Frspaiere"/>
        <w:spacing w:line="360" w:lineRule="auto"/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</w:pPr>
      <w:r w:rsidRPr="0068782E"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  <w:t>Tipul lecției:</w:t>
      </w:r>
      <w:r w:rsidR="00F57FE6" w:rsidRPr="0068782E">
        <w:rPr>
          <w:rFonts w:ascii="Times New Roman" w:hAnsi="Times New Roman" w:cs="Times New Roman"/>
          <w:sz w:val="24"/>
          <w:szCs w:val="24"/>
          <w:lang w:val="ro-RO"/>
        </w:rPr>
        <w:t xml:space="preserve"> Lec</w:t>
      </w:r>
      <w:r w:rsidR="00BA07AF" w:rsidRPr="0068782E">
        <w:rPr>
          <w:rFonts w:ascii="Times New Roman" w:hAnsi="Times New Roman" w:cs="Times New Roman"/>
          <w:sz w:val="24"/>
          <w:szCs w:val="24"/>
          <w:lang w:val="ro-RO"/>
        </w:rPr>
        <w:t>ț</w:t>
      </w:r>
      <w:r w:rsidR="00F57FE6" w:rsidRPr="0068782E">
        <w:rPr>
          <w:rFonts w:ascii="Times New Roman" w:hAnsi="Times New Roman" w:cs="Times New Roman"/>
          <w:sz w:val="24"/>
          <w:szCs w:val="24"/>
          <w:lang w:val="ro-RO"/>
        </w:rPr>
        <w:t xml:space="preserve">ia de formare a capacităților de </w:t>
      </w:r>
      <w:r w:rsidR="0078255B" w:rsidRPr="0068782E">
        <w:rPr>
          <w:rFonts w:ascii="Times New Roman" w:hAnsi="Times New Roman" w:cs="Times New Roman"/>
          <w:sz w:val="24"/>
          <w:szCs w:val="24"/>
          <w:lang w:val="ro-RO"/>
        </w:rPr>
        <w:t>dobândire</w:t>
      </w:r>
      <w:r w:rsidR="00F57FE6" w:rsidRPr="0068782E">
        <w:rPr>
          <w:rFonts w:ascii="Times New Roman" w:hAnsi="Times New Roman" w:cs="Times New Roman"/>
          <w:sz w:val="24"/>
          <w:szCs w:val="24"/>
          <w:lang w:val="ro-RO"/>
        </w:rPr>
        <w:t xml:space="preserve"> a cunoștințelor</w:t>
      </w:r>
      <w:r w:rsidR="0078255B" w:rsidRPr="0068782E">
        <w:rPr>
          <w:rFonts w:ascii="Times New Roman" w:hAnsi="Times New Roman" w:cs="Times New Roman"/>
          <w:sz w:val="24"/>
          <w:szCs w:val="24"/>
          <w:lang w:val="ro-RO"/>
        </w:rPr>
        <w:t>.</w:t>
      </w:r>
    </w:p>
    <w:p w14:paraId="1A6648EB" w14:textId="77777777" w:rsidR="00B141CD" w:rsidRPr="0068782E" w:rsidRDefault="00B141CD" w:rsidP="0068782E">
      <w:pPr>
        <w:pStyle w:val="Frspaiere"/>
        <w:spacing w:line="360" w:lineRule="auto"/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</w:pPr>
      <w:r w:rsidRPr="0068782E"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  <w:t>Tehnologii didactice:</w:t>
      </w:r>
    </w:p>
    <w:p w14:paraId="65641F0A" w14:textId="7F3705FC" w:rsidR="007B7D37" w:rsidRPr="00A7407D" w:rsidRDefault="00B141CD" w:rsidP="00A7407D">
      <w:pPr>
        <w:pStyle w:val="Frspaiere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</w:pPr>
      <w:r w:rsidRPr="004B75CB"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  <w:t>Forme:</w:t>
      </w:r>
      <w:r w:rsidR="00A7407D"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  <w:t xml:space="preserve"> </w:t>
      </w:r>
      <w:r w:rsidRPr="00A7407D">
        <w:rPr>
          <w:rFonts w:ascii="Times New Roman" w:hAnsi="Times New Roman" w:cs="Times New Roman"/>
          <w:sz w:val="24"/>
          <w:szCs w:val="24"/>
          <w:lang w:val="ro-RO"/>
        </w:rPr>
        <w:t>frontală;</w:t>
      </w:r>
      <w:r w:rsidR="00A7407D"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  <w:t xml:space="preserve"> </w:t>
      </w:r>
      <w:r w:rsidRPr="00A7407D">
        <w:rPr>
          <w:rFonts w:ascii="Times New Roman" w:hAnsi="Times New Roman" w:cs="Times New Roman"/>
          <w:sz w:val="24"/>
          <w:szCs w:val="24"/>
          <w:lang w:val="ro-RO"/>
        </w:rPr>
        <w:t>individual</w:t>
      </w:r>
      <w:r w:rsidR="007B7D37" w:rsidRPr="00A7407D">
        <w:rPr>
          <w:rFonts w:ascii="Times New Roman" w:hAnsi="Times New Roman" w:cs="Times New Roman"/>
          <w:sz w:val="24"/>
          <w:szCs w:val="24"/>
          <w:lang w:val="ro-RO"/>
        </w:rPr>
        <w:t>;</w:t>
      </w:r>
      <w:r w:rsidR="00A7407D"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  <w:t xml:space="preserve"> </w:t>
      </w:r>
      <w:r w:rsidR="007D18F7" w:rsidRPr="00A7407D">
        <w:rPr>
          <w:rFonts w:ascii="Times New Roman" w:hAnsi="Times New Roman" w:cs="Times New Roman"/>
          <w:bCs/>
          <w:iCs/>
          <w:sz w:val="24"/>
          <w:szCs w:val="24"/>
          <w:lang w:val="ro-RO"/>
        </w:rPr>
        <w:t>independent;</w:t>
      </w:r>
      <w:r w:rsidR="00A7407D"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  <w:t xml:space="preserve"> </w:t>
      </w:r>
      <w:r w:rsidR="007B7D37" w:rsidRPr="00A7407D">
        <w:rPr>
          <w:rFonts w:ascii="Times New Roman" w:hAnsi="Times New Roman" w:cs="Times New Roman"/>
          <w:sz w:val="24"/>
          <w:szCs w:val="24"/>
          <w:lang w:val="ro-RO"/>
        </w:rPr>
        <w:t>în perechi</w:t>
      </w:r>
      <w:r w:rsidR="007D18F7" w:rsidRPr="00A7407D">
        <w:rPr>
          <w:rFonts w:ascii="Times New Roman" w:hAnsi="Times New Roman" w:cs="Times New Roman"/>
          <w:sz w:val="24"/>
          <w:szCs w:val="24"/>
          <w:lang w:val="ro-RO"/>
        </w:rPr>
        <w:t>.</w:t>
      </w:r>
    </w:p>
    <w:p w14:paraId="2CB99E6D" w14:textId="4663CF3C" w:rsidR="00B141CD" w:rsidRPr="00A7407D" w:rsidRDefault="00B141CD" w:rsidP="00A7407D">
      <w:pPr>
        <w:pStyle w:val="Frspaiere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</w:pPr>
      <w:r w:rsidRPr="004B75CB"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  <w:t>Metode:</w:t>
      </w:r>
      <w:r w:rsidR="00A7407D"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  <w:t xml:space="preserve"> </w:t>
      </w:r>
      <w:r w:rsidRPr="00A7407D">
        <w:rPr>
          <w:rFonts w:ascii="Times New Roman" w:hAnsi="Times New Roman" w:cs="Times New Roman"/>
          <w:sz w:val="24"/>
          <w:szCs w:val="24"/>
          <w:lang w:val="ro-RO"/>
        </w:rPr>
        <w:t>metoda exercițiului;</w:t>
      </w:r>
      <w:r w:rsidR="00A7407D"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  <w:t xml:space="preserve"> </w:t>
      </w:r>
      <w:r w:rsidR="00973037" w:rsidRPr="00A7407D">
        <w:rPr>
          <w:rFonts w:ascii="Times New Roman" w:hAnsi="Times New Roman" w:cs="Times New Roman"/>
          <w:sz w:val="24"/>
          <w:szCs w:val="24"/>
          <w:lang w:val="ro-RO"/>
        </w:rPr>
        <w:t>discuția dirijată</w:t>
      </w:r>
      <w:r w:rsidRPr="00A7407D">
        <w:rPr>
          <w:rFonts w:ascii="Times New Roman" w:hAnsi="Times New Roman" w:cs="Times New Roman"/>
          <w:sz w:val="24"/>
          <w:szCs w:val="24"/>
          <w:lang w:val="ro-RO"/>
        </w:rPr>
        <w:t>;</w:t>
      </w:r>
      <w:r w:rsidR="00A7407D"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  <w:t xml:space="preserve"> </w:t>
      </w:r>
      <w:r w:rsidR="007B1C91" w:rsidRPr="00A7407D">
        <w:rPr>
          <w:rFonts w:ascii="Times New Roman" w:hAnsi="Times New Roman" w:cs="Times New Roman"/>
          <w:bCs/>
          <w:iCs/>
          <w:sz w:val="24"/>
          <w:szCs w:val="24"/>
          <w:lang w:val="ro-RO"/>
        </w:rPr>
        <w:t>observația;</w:t>
      </w:r>
      <w:r w:rsidR="00A7407D"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  <w:t xml:space="preserve"> </w:t>
      </w:r>
      <w:r w:rsidRPr="00A7407D">
        <w:rPr>
          <w:rFonts w:ascii="Times New Roman" w:hAnsi="Times New Roman" w:cs="Times New Roman"/>
          <w:sz w:val="24"/>
          <w:szCs w:val="24"/>
          <w:lang w:val="ro-RO"/>
        </w:rPr>
        <w:t>metoda lucrului cu manualul.</w:t>
      </w:r>
    </w:p>
    <w:p w14:paraId="67FF900A" w14:textId="77777777" w:rsidR="008D677A" w:rsidRPr="004B75CB" w:rsidRDefault="00B141CD" w:rsidP="00FA6FF5">
      <w:pPr>
        <w:pStyle w:val="Frspaiere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</w:pPr>
      <w:r w:rsidRPr="004B75CB"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  <w:t>Mijloace de învățământ:</w:t>
      </w:r>
    </w:p>
    <w:p w14:paraId="58628528" w14:textId="7E11FEB8" w:rsidR="009B449F" w:rsidRDefault="009B449F" w:rsidP="009B449F">
      <w:pPr>
        <w:pStyle w:val="Frspaiere"/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4"/>
          <w:szCs w:val="24"/>
          <w:lang w:val="ro-MD"/>
        </w:rPr>
      </w:pPr>
      <w:r w:rsidRPr="004B75CB">
        <w:rPr>
          <w:rFonts w:ascii="Times New Roman" w:hAnsi="Times New Roman" w:cs="Times New Roman"/>
          <w:sz w:val="24"/>
          <w:szCs w:val="24"/>
          <w:lang w:val="ro-RO"/>
        </w:rPr>
        <w:t xml:space="preserve">I. </w:t>
      </w:r>
      <w:proofErr w:type="spellStart"/>
      <w:r w:rsidRPr="004B75CB">
        <w:rPr>
          <w:rFonts w:ascii="Times New Roman" w:hAnsi="Times New Roman" w:cs="Times New Roman"/>
          <w:sz w:val="24"/>
          <w:szCs w:val="24"/>
          <w:lang w:val="ro-RO"/>
        </w:rPr>
        <w:t>Achiri</w:t>
      </w:r>
      <w:proofErr w:type="spellEnd"/>
      <w:r w:rsidRPr="004B75CB">
        <w:rPr>
          <w:rFonts w:ascii="Times New Roman" w:hAnsi="Times New Roman" w:cs="Times New Roman"/>
          <w:sz w:val="24"/>
          <w:szCs w:val="24"/>
          <w:lang w:val="ro-RO"/>
        </w:rPr>
        <w:t xml:space="preserve">, P. </w:t>
      </w:r>
      <w:proofErr w:type="spellStart"/>
      <w:r w:rsidRPr="004B75CB">
        <w:rPr>
          <w:rFonts w:ascii="Times New Roman" w:hAnsi="Times New Roman" w:cs="Times New Roman"/>
          <w:sz w:val="24"/>
          <w:szCs w:val="24"/>
          <w:lang w:val="ro-RO"/>
        </w:rPr>
        <w:t>Efros</w:t>
      </w:r>
      <w:proofErr w:type="spellEnd"/>
      <w:r w:rsidRPr="004B75CB">
        <w:rPr>
          <w:rFonts w:ascii="Times New Roman" w:hAnsi="Times New Roman" w:cs="Times New Roman"/>
          <w:sz w:val="24"/>
          <w:szCs w:val="24"/>
          <w:lang w:val="ro-RO"/>
        </w:rPr>
        <w:t xml:space="preserve">, V. </w:t>
      </w:r>
      <w:proofErr w:type="spellStart"/>
      <w:r w:rsidRPr="004B75CB">
        <w:rPr>
          <w:rFonts w:ascii="Times New Roman" w:hAnsi="Times New Roman" w:cs="Times New Roman"/>
          <w:sz w:val="24"/>
          <w:szCs w:val="24"/>
          <w:lang w:val="ro-RO"/>
        </w:rPr>
        <w:t>Garit</w:t>
      </w:r>
      <w:proofErr w:type="spellEnd"/>
      <w:r w:rsidRPr="004B75CB">
        <w:rPr>
          <w:rFonts w:ascii="Times New Roman" w:hAnsi="Times New Roman" w:cs="Times New Roman"/>
          <w:sz w:val="24"/>
          <w:szCs w:val="24"/>
          <w:lang w:val="ro-RO"/>
        </w:rPr>
        <w:t>, N. Prodan. Matematică. Manual pentru clasa a X-a.</w:t>
      </w:r>
      <w:r w:rsidRPr="004B75CB">
        <w:rPr>
          <w:rFonts w:ascii="Times New Roman" w:hAnsi="Times New Roman" w:cs="Times New Roman"/>
          <w:sz w:val="24"/>
          <w:szCs w:val="24"/>
          <w:lang w:val="ro-MD"/>
        </w:rPr>
        <w:t xml:space="preserve"> Editura Prut Internațional. Chișinău, 2020;</w:t>
      </w:r>
    </w:p>
    <w:p w14:paraId="1365D574" w14:textId="5E1E35B6" w:rsidR="00A7407D" w:rsidRPr="00A7407D" w:rsidRDefault="00A7407D" w:rsidP="00A7407D">
      <w:pPr>
        <w:pStyle w:val="Frspaiere"/>
        <w:numPr>
          <w:ilvl w:val="0"/>
          <w:numId w:val="11"/>
        </w:numPr>
        <w:spacing w:line="360" w:lineRule="auto"/>
        <w:rPr>
          <w:rFonts w:ascii="Times New Roman" w:hAnsi="Times New Roman" w:cs="Times New Roman"/>
          <w:sz w:val="24"/>
          <w:szCs w:val="24"/>
          <w:lang w:val="ro-MD"/>
        </w:rPr>
      </w:pPr>
      <w:r>
        <w:rPr>
          <w:rFonts w:ascii="Times New Roman" w:hAnsi="Times New Roman" w:cs="Times New Roman"/>
          <w:sz w:val="24"/>
          <w:szCs w:val="24"/>
          <w:lang w:val="ro-MD"/>
        </w:rPr>
        <w:lastRenderedPageBreak/>
        <w:t xml:space="preserve">Zinaida Voloșciuc, </w:t>
      </w:r>
      <w:proofErr w:type="spellStart"/>
      <w:r>
        <w:rPr>
          <w:rFonts w:ascii="Times New Roman" w:hAnsi="Times New Roman" w:cs="Times New Roman"/>
          <w:sz w:val="24"/>
          <w:szCs w:val="24"/>
          <w:lang w:val="ro-MD"/>
        </w:rPr>
        <w:t>Aliona</w:t>
      </w:r>
      <w:proofErr w:type="spellEnd"/>
      <w:r>
        <w:rPr>
          <w:rFonts w:ascii="Times New Roman" w:hAnsi="Times New Roman" w:cs="Times New Roman"/>
          <w:sz w:val="24"/>
          <w:szCs w:val="24"/>
          <w:lang w:val="ro-MD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ro-MD"/>
        </w:rPr>
        <w:t>Lașcu</w:t>
      </w:r>
      <w:proofErr w:type="spellEnd"/>
      <w:r>
        <w:rPr>
          <w:rFonts w:ascii="Times New Roman" w:hAnsi="Times New Roman" w:cs="Times New Roman"/>
          <w:sz w:val="24"/>
          <w:szCs w:val="24"/>
          <w:lang w:val="ro-MD"/>
        </w:rPr>
        <w:t xml:space="preserve">. Probleme și exerciții pentru examenul de bacalaureat la matematică. Editura Arc, 2022; </w:t>
      </w:r>
    </w:p>
    <w:p w14:paraId="054E0AC0" w14:textId="18506783" w:rsidR="00B062D3" w:rsidRPr="004B75CB" w:rsidRDefault="00B062D3" w:rsidP="00FA6FF5">
      <w:pPr>
        <w:pStyle w:val="Frspaiere"/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4"/>
          <w:szCs w:val="24"/>
          <w:lang w:val="ro-RO"/>
        </w:rPr>
      </w:pPr>
      <w:r w:rsidRPr="004B75CB">
        <w:rPr>
          <w:rFonts w:ascii="Times New Roman" w:hAnsi="Times New Roman" w:cs="Times New Roman"/>
          <w:sz w:val="24"/>
          <w:szCs w:val="24"/>
          <w:lang w:val="ro-RO"/>
        </w:rPr>
        <w:t>Caiet, tablă</w:t>
      </w:r>
      <w:r w:rsidR="00286C2A">
        <w:rPr>
          <w:rFonts w:ascii="Times New Roman" w:hAnsi="Times New Roman" w:cs="Times New Roman"/>
          <w:sz w:val="24"/>
          <w:szCs w:val="24"/>
          <w:lang w:val="ro-RO"/>
        </w:rPr>
        <w:t>, cretă;</w:t>
      </w:r>
    </w:p>
    <w:p w14:paraId="08C41831" w14:textId="3F7A62A3" w:rsidR="005D77D9" w:rsidRPr="004B75CB" w:rsidRDefault="005D77D9" w:rsidP="00B062D3">
      <w:pPr>
        <w:pStyle w:val="Frspaiere"/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4"/>
          <w:szCs w:val="24"/>
          <w:lang w:val="ro-RO"/>
        </w:rPr>
      </w:pPr>
      <w:r w:rsidRPr="004B75CB">
        <w:rPr>
          <w:rFonts w:ascii="Times New Roman" w:hAnsi="Times New Roman" w:cs="Times New Roman"/>
          <w:sz w:val="24"/>
          <w:szCs w:val="24"/>
          <w:lang w:val="ro-RO"/>
        </w:rPr>
        <w:t>Computerul</w:t>
      </w:r>
      <w:r w:rsidR="00B062D3" w:rsidRPr="004B75CB">
        <w:rPr>
          <w:rFonts w:ascii="Times New Roman" w:hAnsi="Times New Roman" w:cs="Times New Roman"/>
          <w:sz w:val="24"/>
          <w:szCs w:val="24"/>
          <w:lang w:val="ro-RO"/>
        </w:rPr>
        <w:t>, p</w:t>
      </w:r>
      <w:r w:rsidRPr="004B75CB">
        <w:rPr>
          <w:rFonts w:ascii="Times New Roman" w:hAnsi="Times New Roman" w:cs="Times New Roman"/>
          <w:sz w:val="24"/>
          <w:szCs w:val="24"/>
          <w:lang w:val="ro-RO"/>
        </w:rPr>
        <w:t>roiectorul</w:t>
      </w:r>
      <w:r w:rsidR="00B062D3" w:rsidRPr="004B75CB">
        <w:rPr>
          <w:rFonts w:ascii="Times New Roman" w:hAnsi="Times New Roman" w:cs="Times New Roman"/>
          <w:sz w:val="24"/>
          <w:szCs w:val="24"/>
          <w:lang w:val="ro-RO"/>
        </w:rPr>
        <w:t>;</w:t>
      </w:r>
      <w:r w:rsidRPr="004B75CB">
        <w:rPr>
          <w:rFonts w:ascii="Times New Roman" w:hAnsi="Times New Roman" w:cs="Times New Roman"/>
          <w:sz w:val="24"/>
          <w:szCs w:val="24"/>
          <w:lang w:val="ro-RO"/>
        </w:rPr>
        <w:t xml:space="preserve"> </w:t>
      </w:r>
    </w:p>
    <w:p w14:paraId="65E0CC91" w14:textId="6E3338E6" w:rsidR="005D77D9" w:rsidRDefault="005D77D9" w:rsidP="00FA6FF5">
      <w:pPr>
        <w:pStyle w:val="Frspaiere"/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4"/>
          <w:szCs w:val="24"/>
          <w:lang w:val="ro-RO"/>
        </w:rPr>
      </w:pPr>
      <w:r w:rsidRPr="004B75CB">
        <w:rPr>
          <w:rFonts w:ascii="Times New Roman" w:hAnsi="Times New Roman" w:cs="Times New Roman"/>
          <w:sz w:val="24"/>
          <w:szCs w:val="24"/>
          <w:lang w:val="ro-RO"/>
        </w:rPr>
        <w:t>Fiș</w:t>
      </w:r>
      <w:r w:rsidR="009B449F" w:rsidRPr="004B75CB">
        <w:rPr>
          <w:rFonts w:ascii="Times New Roman" w:hAnsi="Times New Roman" w:cs="Times New Roman"/>
          <w:sz w:val="24"/>
          <w:szCs w:val="24"/>
          <w:lang w:val="ro-RO"/>
        </w:rPr>
        <w:t>e</w:t>
      </w:r>
      <w:r w:rsidRPr="004B75CB">
        <w:rPr>
          <w:rFonts w:ascii="Times New Roman" w:hAnsi="Times New Roman" w:cs="Times New Roman"/>
          <w:sz w:val="24"/>
          <w:szCs w:val="24"/>
          <w:lang w:val="ro-RO"/>
        </w:rPr>
        <w:t xml:space="preserve"> </w:t>
      </w:r>
      <w:r w:rsidR="00973037" w:rsidRPr="004B75CB">
        <w:rPr>
          <w:rFonts w:ascii="Times New Roman" w:hAnsi="Times New Roman" w:cs="Times New Roman"/>
          <w:sz w:val="24"/>
          <w:szCs w:val="24"/>
          <w:lang w:val="ro-RO"/>
        </w:rPr>
        <w:t>de lucru</w:t>
      </w:r>
      <w:r w:rsidR="00595A62">
        <w:rPr>
          <w:rFonts w:ascii="Times New Roman" w:hAnsi="Times New Roman" w:cs="Times New Roman"/>
          <w:sz w:val="24"/>
          <w:szCs w:val="24"/>
          <w:lang w:val="ro-RO"/>
        </w:rPr>
        <w:t>;</w:t>
      </w:r>
    </w:p>
    <w:p w14:paraId="3E1AD3CE" w14:textId="21B67D63" w:rsidR="00595A62" w:rsidRPr="00595A62" w:rsidRDefault="00595A62" w:rsidP="00FA6FF5">
      <w:pPr>
        <w:pStyle w:val="Frspaiere"/>
        <w:numPr>
          <w:ilvl w:val="0"/>
          <w:numId w:val="2"/>
        </w:numPr>
        <w:spacing w:line="360" w:lineRule="auto"/>
        <w:rPr>
          <w:rFonts w:ascii="Times New Roman" w:hAnsi="Times New Roman" w:cs="Times New Roman"/>
          <w:color w:val="0070C0"/>
          <w:sz w:val="24"/>
          <w:szCs w:val="24"/>
          <w:lang w:val="ro-RO"/>
        </w:rPr>
      </w:pPr>
      <w:r w:rsidRPr="00595A62">
        <w:rPr>
          <w:rFonts w:ascii="Times New Roman" w:hAnsi="Times New Roman" w:cs="Times New Roman"/>
          <w:color w:val="0070C0"/>
          <w:sz w:val="24"/>
          <w:szCs w:val="24"/>
          <w:lang w:val="ro-RO"/>
        </w:rPr>
        <w:t>https://educatieinteractiva.md/fise-interactive</w:t>
      </w:r>
    </w:p>
    <w:p w14:paraId="7C14BC6D" w14:textId="5BEF9683" w:rsidR="008D677A" w:rsidRPr="004B75CB" w:rsidRDefault="005D77D9" w:rsidP="00FA6FF5">
      <w:pPr>
        <w:pStyle w:val="Frspaiere"/>
        <w:spacing w:line="360" w:lineRule="auto"/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</w:pPr>
      <w:r w:rsidRPr="004B75CB"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  <w:t>Evaluarea:</w:t>
      </w:r>
      <w:r w:rsidRPr="004B75CB">
        <w:rPr>
          <w:rFonts w:ascii="Times New Roman" w:hAnsi="Times New Roman" w:cs="Times New Roman"/>
          <w:b/>
          <w:bCs/>
          <w:i/>
          <w:iCs/>
          <w:color w:val="FF0000"/>
          <w:sz w:val="24"/>
          <w:szCs w:val="24"/>
          <w:lang w:val="ro-RO"/>
        </w:rPr>
        <w:t xml:space="preserve"> </w:t>
      </w:r>
      <w:r w:rsidRPr="004B75CB">
        <w:rPr>
          <w:rFonts w:ascii="Times New Roman" w:hAnsi="Times New Roman" w:cs="Times New Roman"/>
          <w:color w:val="000000" w:themeColor="text1"/>
          <w:sz w:val="24"/>
          <w:szCs w:val="24"/>
          <w:lang w:val="ro-RO"/>
        </w:rPr>
        <w:t xml:space="preserve">formativă, evaluare orală </w:t>
      </w:r>
      <w:r w:rsidR="00973037" w:rsidRPr="004B75CB">
        <w:rPr>
          <w:rFonts w:ascii="Times New Roman" w:hAnsi="Times New Roman" w:cs="Times New Roman"/>
          <w:color w:val="000000" w:themeColor="text1"/>
          <w:sz w:val="24"/>
          <w:szCs w:val="24"/>
          <w:lang w:val="ro-RO"/>
        </w:rPr>
        <w:t>și</w:t>
      </w:r>
      <w:r w:rsidRPr="004B75CB">
        <w:rPr>
          <w:rFonts w:ascii="Times New Roman" w:hAnsi="Times New Roman" w:cs="Times New Roman"/>
          <w:color w:val="000000" w:themeColor="text1"/>
          <w:sz w:val="24"/>
          <w:szCs w:val="24"/>
          <w:lang w:val="ro-RO"/>
        </w:rPr>
        <w:t xml:space="preserve"> în scris, reciprocă</w:t>
      </w:r>
      <w:r w:rsidR="00973037" w:rsidRPr="004B75CB">
        <w:rPr>
          <w:rFonts w:ascii="Times New Roman" w:hAnsi="Times New Roman" w:cs="Times New Roman"/>
          <w:color w:val="000000" w:themeColor="text1"/>
          <w:sz w:val="24"/>
          <w:szCs w:val="24"/>
          <w:lang w:val="ro-RO"/>
        </w:rPr>
        <w:t>;</w:t>
      </w:r>
      <w:r w:rsidR="00FB0A52" w:rsidRPr="004B75CB">
        <w:rPr>
          <w:rFonts w:ascii="Times New Roman" w:hAnsi="Times New Roman" w:cs="Times New Roman"/>
          <w:color w:val="000000" w:themeColor="text1"/>
          <w:sz w:val="24"/>
          <w:szCs w:val="24"/>
          <w:lang w:val="ro-RO"/>
        </w:rPr>
        <w:t xml:space="preserve"> </w:t>
      </w:r>
      <w:r w:rsidR="00FA1446" w:rsidRPr="004B75CB">
        <w:rPr>
          <w:rFonts w:ascii="Times New Roman" w:hAnsi="Times New Roman" w:cs="Times New Roman"/>
          <w:sz w:val="24"/>
          <w:szCs w:val="24"/>
          <w:lang w:val="ro-MD"/>
        </w:rPr>
        <w:t>lucrare independentă fără apreciere cu note.</w:t>
      </w:r>
    </w:p>
    <w:p w14:paraId="428D9510" w14:textId="77777777" w:rsidR="008D677A" w:rsidRPr="004B75CB" w:rsidRDefault="008D677A" w:rsidP="00FA6FF5">
      <w:pPr>
        <w:pStyle w:val="Frspaiere"/>
        <w:spacing w:line="360" w:lineRule="auto"/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</w:pPr>
    </w:p>
    <w:p w14:paraId="4C9C5D34" w14:textId="77777777" w:rsidR="008D677A" w:rsidRPr="004B75CB" w:rsidRDefault="008D677A" w:rsidP="00FA6FF5">
      <w:pPr>
        <w:pStyle w:val="Frspaiere"/>
        <w:spacing w:line="360" w:lineRule="auto"/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</w:pPr>
    </w:p>
    <w:p w14:paraId="25B07E4A" w14:textId="77777777" w:rsidR="008D677A" w:rsidRPr="004B75CB" w:rsidRDefault="008D677A" w:rsidP="00FA6FF5">
      <w:pPr>
        <w:pStyle w:val="Frspaiere"/>
        <w:spacing w:line="360" w:lineRule="auto"/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</w:pPr>
    </w:p>
    <w:p w14:paraId="7EE9B405" w14:textId="77777777" w:rsidR="008D677A" w:rsidRPr="004B75CB" w:rsidRDefault="008D677A" w:rsidP="00FA6FF5">
      <w:pPr>
        <w:pStyle w:val="Frspaiere"/>
        <w:spacing w:line="360" w:lineRule="auto"/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</w:pPr>
    </w:p>
    <w:p w14:paraId="66AC2D88" w14:textId="77777777" w:rsidR="008D677A" w:rsidRPr="004B75CB" w:rsidRDefault="008D677A" w:rsidP="00FA6FF5">
      <w:pPr>
        <w:pStyle w:val="Frspaiere"/>
        <w:spacing w:line="360" w:lineRule="auto"/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</w:pPr>
    </w:p>
    <w:p w14:paraId="765BB536" w14:textId="77777777" w:rsidR="008D677A" w:rsidRPr="004B75CB" w:rsidRDefault="008D677A" w:rsidP="00FA6FF5">
      <w:pPr>
        <w:pStyle w:val="Frspaiere"/>
        <w:spacing w:line="360" w:lineRule="auto"/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</w:pPr>
    </w:p>
    <w:p w14:paraId="3743CDA8" w14:textId="77777777" w:rsidR="008D677A" w:rsidRPr="004B75CB" w:rsidRDefault="008D677A" w:rsidP="00FA6FF5">
      <w:pPr>
        <w:pStyle w:val="Frspaiere"/>
        <w:spacing w:line="360" w:lineRule="auto"/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</w:pPr>
    </w:p>
    <w:p w14:paraId="3F357561" w14:textId="77777777" w:rsidR="008D677A" w:rsidRPr="004B75CB" w:rsidRDefault="008D677A" w:rsidP="00FA6FF5">
      <w:pPr>
        <w:pStyle w:val="Frspaiere"/>
        <w:spacing w:line="360" w:lineRule="auto"/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</w:pPr>
    </w:p>
    <w:p w14:paraId="00E4F1CB" w14:textId="77777777" w:rsidR="000F4BA8" w:rsidRPr="004B75CB" w:rsidRDefault="000F4BA8" w:rsidP="008D677A">
      <w:pPr>
        <w:pStyle w:val="Frspaiere"/>
        <w:spacing w:line="360" w:lineRule="auto"/>
        <w:rPr>
          <w:rFonts w:ascii="Times New Roman" w:hAnsi="Times New Roman" w:cs="Times New Roman"/>
          <w:b/>
          <w:bCs/>
          <w:i/>
          <w:iCs/>
          <w:sz w:val="24"/>
          <w:szCs w:val="24"/>
        </w:rPr>
        <w:sectPr w:rsidR="000F4BA8" w:rsidRPr="004B75CB" w:rsidSect="00AD2308">
          <w:pgSz w:w="12240" w:h="15840"/>
          <w:pgMar w:top="1134" w:right="851" w:bottom="1134" w:left="1134" w:header="720" w:footer="720" w:gutter="0"/>
          <w:cols w:space="720"/>
          <w:docGrid w:linePitch="360"/>
        </w:sectPr>
      </w:pPr>
    </w:p>
    <w:p w14:paraId="6A1CAD45" w14:textId="4C0D439A" w:rsidR="000F4BA8" w:rsidRPr="004B75CB" w:rsidRDefault="002E294A" w:rsidP="000F4BA8">
      <w:pPr>
        <w:pStyle w:val="Frspaiere"/>
        <w:spacing w:line="360" w:lineRule="auto"/>
        <w:jc w:val="center"/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</w:pPr>
      <w:r w:rsidRPr="004B75CB"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  <w:lastRenderedPageBreak/>
        <w:t>Scenariul lecției</w:t>
      </w:r>
      <w:r w:rsidR="007B7D37" w:rsidRPr="004B75CB"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  <w:t>:</w:t>
      </w:r>
    </w:p>
    <w:tbl>
      <w:tblPr>
        <w:tblStyle w:val="Tabelgril"/>
        <w:tblW w:w="15675" w:type="dxa"/>
        <w:tblInd w:w="-545" w:type="dxa"/>
        <w:tblLayout w:type="fixed"/>
        <w:tblLook w:val="04A0" w:firstRow="1" w:lastRow="0" w:firstColumn="1" w:lastColumn="0" w:noHBand="0" w:noVBand="1"/>
      </w:tblPr>
      <w:tblGrid>
        <w:gridCol w:w="1636"/>
        <w:gridCol w:w="1257"/>
        <w:gridCol w:w="9221"/>
        <w:gridCol w:w="1256"/>
        <w:gridCol w:w="2305"/>
      </w:tblGrid>
      <w:tr w:rsidR="002E294A" w:rsidRPr="004B75CB" w14:paraId="0835A6E6" w14:textId="77777777" w:rsidTr="00AD2308">
        <w:trPr>
          <w:trHeight w:val="1250"/>
        </w:trPr>
        <w:tc>
          <w:tcPr>
            <w:tcW w:w="1636" w:type="dxa"/>
            <w:vAlign w:val="center"/>
          </w:tcPr>
          <w:p w14:paraId="69301691" w14:textId="77777777" w:rsidR="002E294A" w:rsidRPr="004B75CB" w:rsidRDefault="002E294A" w:rsidP="00D6528F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</w:pPr>
            <w:r w:rsidRPr="004B75CB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  <w:t>Etapele activității didactice</w:t>
            </w:r>
          </w:p>
        </w:tc>
        <w:tc>
          <w:tcPr>
            <w:tcW w:w="1257" w:type="dxa"/>
            <w:vAlign w:val="center"/>
          </w:tcPr>
          <w:p w14:paraId="74DEB08F" w14:textId="77777777" w:rsidR="002E294A" w:rsidRPr="004B75CB" w:rsidRDefault="002E294A" w:rsidP="00D6528F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</w:pPr>
            <w:r w:rsidRPr="004B75CB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  <w:t>Obiective</w:t>
            </w:r>
          </w:p>
        </w:tc>
        <w:tc>
          <w:tcPr>
            <w:tcW w:w="9221" w:type="dxa"/>
            <w:vAlign w:val="center"/>
          </w:tcPr>
          <w:p w14:paraId="1E284FC5" w14:textId="77777777" w:rsidR="002E294A" w:rsidRPr="004B75CB" w:rsidRDefault="002E294A" w:rsidP="00D6528F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</w:pPr>
            <w:r w:rsidRPr="004B75CB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  <w:t>Demers</w:t>
            </w:r>
            <w:r w:rsidR="00BA07AF" w:rsidRPr="004B75CB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  <w:t>ul</w:t>
            </w:r>
            <w:r w:rsidRPr="004B75CB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  <w:t xml:space="preserve"> </w:t>
            </w:r>
            <w:proofErr w:type="spellStart"/>
            <w:r w:rsidRPr="004B75CB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  <w:t>acțional</w:t>
            </w:r>
            <w:proofErr w:type="spellEnd"/>
            <w:r w:rsidR="00BA07AF" w:rsidRPr="004B75CB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  <w:t xml:space="preserve"> al </w:t>
            </w:r>
            <w:proofErr w:type="spellStart"/>
            <w:r w:rsidR="00BA07AF" w:rsidRPr="004B75CB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  <w:t>lectiei</w:t>
            </w:r>
            <w:proofErr w:type="spellEnd"/>
          </w:p>
        </w:tc>
        <w:tc>
          <w:tcPr>
            <w:tcW w:w="1256" w:type="dxa"/>
            <w:vAlign w:val="center"/>
          </w:tcPr>
          <w:p w14:paraId="2BF0C82D" w14:textId="77777777" w:rsidR="002E294A" w:rsidRPr="004B75CB" w:rsidRDefault="002E294A" w:rsidP="0067746D">
            <w:pPr>
              <w:pStyle w:val="Frspaiere"/>
              <w:spacing w:line="276" w:lineRule="auto"/>
              <w:ind w:left="-89" w:right="-45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</w:pPr>
            <w:r w:rsidRPr="004B75CB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  <w:t>Timp</w:t>
            </w:r>
          </w:p>
          <w:p w14:paraId="0B88E8C0" w14:textId="7A8F35AE" w:rsidR="00970B01" w:rsidRPr="004B75CB" w:rsidRDefault="00970B01" w:rsidP="0067746D">
            <w:pPr>
              <w:pStyle w:val="Frspaiere"/>
              <w:spacing w:line="276" w:lineRule="auto"/>
              <w:ind w:left="-89" w:right="-45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</w:pPr>
            <w:r w:rsidRPr="004B75CB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  <w:t>(minute</w:t>
            </w:r>
            <w:r w:rsidR="007D7CBE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  <w:t>)</w:t>
            </w:r>
          </w:p>
        </w:tc>
        <w:tc>
          <w:tcPr>
            <w:tcW w:w="2305" w:type="dxa"/>
            <w:vAlign w:val="center"/>
          </w:tcPr>
          <w:p w14:paraId="1E55B95C" w14:textId="77777777" w:rsidR="002E294A" w:rsidRPr="004B75CB" w:rsidRDefault="002E294A" w:rsidP="00D6528F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</w:pPr>
            <w:r w:rsidRPr="004B75CB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  <w:t>Tehnologia realizării</w:t>
            </w:r>
          </w:p>
          <w:p w14:paraId="59B4CD52" w14:textId="77777777" w:rsidR="002E294A" w:rsidRPr="004B75CB" w:rsidRDefault="002E294A" w:rsidP="00D6528F">
            <w:pPr>
              <w:pStyle w:val="Frspaiere"/>
              <w:spacing w:line="276" w:lineRule="auto"/>
              <w:ind w:left="-89" w:right="-104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</w:pPr>
            <w:r w:rsidRPr="004B75CB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(Metodă/Formă de</w:t>
            </w:r>
            <w:r w:rsidRPr="004B75CB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  <w:t xml:space="preserve"> </w:t>
            </w:r>
            <w:r w:rsidRPr="004B75CB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activitate/Resurse)</w:t>
            </w:r>
          </w:p>
        </w:tc>
      </w:tr>
      <w:tr w:rsidR="0078255B" w:rsidRPr="004B75CB" w14:paraId="072B0F45" w14:textId="77777777" w:rsidTr="00AD2308">
        <w:trPr>
          <w:trHeight w:val="5617"/>
        </w:trPr>
        <w:tc>
          <w:tcPr>
            <w:tcW w:w="1636" w:type="dxa"/>
          </w:tcPr>
          <w:p w14:paraId="0D506C72" w14:textId="77777777" w:rsidR="0078255B" w:rsidRPr="004B75CB" w:rsidRDefault="0078255B" w:rsidP="00D6528F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</w:pPr>
            <w:r w:rsidRPr="004B75CB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  <w:t>Evocare</w:t>
            </w:r>
          </w:p>
        </w:tc>
        <w:tc>
          <w:tcPr>
            <w:tcW w:w="1257" w:type="dxa"/>
          </w:tcPr>
          <w:p w14:paraId="615D0F4E" w14:textId="09818331" w:rsidR="0078255B" w:rsidRPr="004B75CB" w:rsidRDefault="009E76D9" w:rsidP="00D6528F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Cs/>
                <w:i/>
                <w:iCs/>
                <w:color w:val="FF0000"/>
                <w:sz w:val="24"/>
                <w:szCs w:val="24"/>
                <w:lang w:val="ro-RO"/>
              </w:rPr>
            </w:pPr>
            <w:r w:rsidRPr="007E5BA7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  <w:t>O.1</w:t>
            </w:r>
            <w:r w:rsidRPr="007E5BA7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ro-RO"/>
              </w:rPr>
              <w:t>.</w:t>
            </w:r>
          </w:p>
        </w:tc>
        <w:tc>
          <w:tcPr>
            <w:tcW w:w="9221" w:type="dxa"/>
          </w:tcPr>
          <w:p w14:paraId="4A20FE86" w14:textId="46142981" w:rsidR="0078255B" w:rsidRPr="004B75CB" w:rsidRDefault="0078255B" w:rsidP="00E4125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4B75CB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alutul. Momentul organizatoric.</w:t>
            </w:r>
          </w:p>
          <w:p w14:paraId="5EF30BD6" w14:textId="65CE48CE" w:rsidR="004E68B2" w:rsidRPr="004B75CB" w:rsidRDefault="004E68B2" w:rsidP="00E4125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4B75CB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Asigurarea condițiilor optime pentru desfășurarea lecției. </w:t>
            </w:r>
          </w:p>
          <w:p w14:paraId="11D5D2CB" w14:textId="77777777" w:rsidR="00BE181C" w:rsidRDefault="00106529" w:rsidP="00E4125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3D4560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Verificarea temei pentru acasă</w:t>
            </w:r>
            <w:r w:rsidR="003D4560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. </w:t>
            </w:r>
          </w:p>
          <w:p w14:paraId="570248EA" w14:textId="228F6811" w:rsidR="00106529" w:rsidRPr="003D4560" w:rsidRDefault="003D4560" w:rsidP="00E4125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Profesorul are pregătite câteva întrebări referitoare la partea teoretică</w:t>
            </w:r>
            <w:r w:rsidR="00BE181C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a lecției precedente la ecuațiile iraționale.</w:t>
            </w: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</w:t>
            </w:r>
          </w:p>
          <w:p w14:paraId="6A6AF29B" w14:textId="77777777" w:rsidR="003D4560" w:rsidRDefault="00106529" w:rsidP="00E4125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3D4560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Întrebări: </w:t>
            </w:r>
          </w:p>
          <w:p w14:paraId="52CC359E" w14:textId="7F31BF78" w:rsidR="00BE181C" w:rsidRPr="003D4560" w:rsidRDefault="00106529" w:rsidP="00E4125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3D4560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1) </w:t>
            </w:r>
            <w:r w:rsidR="003D4560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C</w:t>
            </w:r>
            <w:r w:rsidR="00BE181C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e este o ecuație irațională</w:t>
            </w:r>
            <w:r w:rsidR="003D4560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? </w:t>
            </w:r>
          </w:p>
          <w:p w14:paraId="57374335" w14:textId="3EAE6B18" w:rsidR="003D4560" w:rsidRPr="00D748C3" w:rsidRDefault="00106529" w:rsidP="00E41259">
            <w:pPr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</w:pPr>
            <w:r w:rsidRPr="003D4560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2)</w:t>
            </w:r>
            <w:r w:rsidR="003D4560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</w:t>
            </w:r>
            <w:r w:rsidR="00D748C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Determinați DVA al ecuației iraționale: 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x-24</m:t>
                  </m:r>
                </m:e>
              </m:rad>
              <m:r>
                <w:rPr>
                  <w:rFonts w:ascii="Cambria Math" w:hAnsi="Cambria Math" w:cs="Times New Roman"/>
                  <w:sz w:val="24"/>
                  <w:szCs w:val="24"/>
                </w:rPr>
                <m:t>=5</m:t>
              </m:r>
            </m:oMath>
            <w:r w:rsidR="00D748C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?</w:t>
            </w:r>
          </w:p>
          <w:p w14:paraId="1AE9F678" w14:textId="1F32EF20" w:rsidR="003D4560" w:rsidRPr="00D748C3" w:rsidRDefault="003D4560" w:rsidP="00E41259">
            <w:pPr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3) </w:t>
            </w:r>
            <w:r w:rsidR="00D748C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Dar DVA al ecuației: 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-x</m:t>
                  </m:r>
                </m:e>
              </m:rad>
              <m:r>
                <w:rPr>
                  <w:rFonts w:ascii="Cambria Math" w:hAnsi="Cambria Math" w:cs="Times New Roman"/>
                  <w:sz w:val="24"/>
                  <w:szCs w:val="24"/>
                </w:rPr>
                <m:t>=x-1</m:t>
              </m:r>
            </m:oMath>
            <w:r w:rsidR="00D748C3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?</w:t>
            </w:r>
          </w:p>
          <w:p w14:paraId="5B21CCBC" w14:textId="77777777" w:rsidR="00D748C3" w:rsidRDefault="003D4560" w:rsidP="00E4125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4) ?</w:t>
            </w:r>
          </w:p>
          <w:p w14:paraId="336D044C" w14:textId="77777777" w:rsidR="00D748C3" w:rsidRDefault="00D748C3" w:rsidP="00E4125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P</w:t>
            </w:r>
            <w:r w:rsidR="00FA1446" w:rsidRPr="003D4560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rofesorul verifică tema de acasă în caietele elevilor. </w:t>
            </w:r>
          </w:p>
          <w:p w14:paraId="383A0247" w14:textId="03E54B76" w:rsidR="00D748C3" w:rsidRDefault="00FA1446" w:rsidP="0049115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3D4560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Dacă elevii</w:t>
            </w:r>
            <w:r w:rsidRPr="00106529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au întâmpinat </w:t>
            </w:r>
            <w:r w:rsidR="00D748C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unele dificultăți la rezolvarea temei pentru acasă</w:t>
            </w:r>
            <w:r w:rsidRPr="00106529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,</w:t>
            </w:r>
            <w:r w:rsidR="00D748C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atunci</w:t>
            </w:r>
            <w:r w:rsidRPr="00106529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</w:t>
            </w:r>
            <w:r w:rsidR="00D748C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profesorul va explica</w:t>
            </w:r>
            <w:r w:rsidRPr="00106529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la tablă</w:t>
            </w:r>
            <w:r w:rsidR="00D748C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 exercițiile</w:t>
            </w:r>
            <w:r w:rsidRPr="00106529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.</w:t>
            </w:r>
          </w:p>
          <w:p w14:paraId="0E8C9728" w14:textId="77777777" w:rsidR="0049115A" w:rsidRDefault="0049115A" w:rsidP="0049115A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  <w:p w14:paraId="2BD2AB95" w14:textId="384494D4" w:rsidR="0078255B" w:rsidRDefault="0078255B" w:rsidP="00D04D9D">
            <w:pPr>
              <w:tabs>
                <w:tab w:val="left" w:pos="960"/>
                <w:tab w:val="left" w:pos="3261"/>
              </w:tabs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</w:pPr>
            <w:r w:rsidRPr="004B75CB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 xml:space="preserve">Profesorul propune elevilor </w:t>
            </w:r>
            <w:r w:rsidR="009E76D9" w:rsidRPr="004B75CB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>la proiector</w:t>
            </w:r>
            <w:r w:rsidR="00D748C3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 xml:space="preserve"> 2 ecuații iraționale pentru a le rezolva pe variante.</w:t>
            </w:r>
            <w:r w:rsidR="0049115A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 xml:space="preserve"> </w:t>
            </w:r>
          </w:p>
          <w:p w14:paraId="71BE3648" w14:textId="179F2C9C" w:rsidR="00D748C3" w:rsidRPr="00FD3D6D" w:rsidRDefault="00D748C3" w:rsidP="00FD3D6D">
            <w:pPr>
              <w:tabs>
                <w:tab w:val="left" w:pos="960"/>
                <w:tab w:val="left" w:pos="3261"/>
              </w:tabs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>Varianta 1:</w:t>
            </w:r>
            <w:r w:rsidR="0049115A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 xml:space="preserve">  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3-x</m:t>
                  </m:r>
                </m:e>
              </m:rad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  <m:t>-3x=5</m:t>
              </m:r>
            </m:oMath>
            <w:r w:rsidR="00FD3D6D" w:rsidRPr="00FD3D6D"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 xml:space="preserve">  </w:t>
            </w:r>
          </w:p>
          <w:p w14:paraId="59ACAF61" w14:textId="2F79325C" w:rsidR="009D1561" w:rsidRPr="004B75CB" w:rsidRDefault="00D748C3" w:rsidP="00D04D9D">
            <w:pPr>
              <w:tabs>
                <w:tab w:val="left" w:pos="960"/>
                <w:tab w:val="left" w:pos="3261"/>
              </w:tabs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 xml:space="preserve">Varianta 2: </w:t>
            </w:r>
            <w:r w:rsidR="009D1561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 xml:space="preserve"> </w:t>
            </w:r>
            <w:bookmarkStart w:id="4" w:name="_Hlk180181098"/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+x</m:t>
                  </m:r>
                </m:e>
              </m:rad>
              <m:r>
                <w:rPr>
                  <w:rFonts w:ascii="Cambria Math" w:hAnsi="Cambria Math" w:cs="Times New Roman"/>
                  <w:sz w:val="24"/>
                  <w:szCs w:val="24"/>
                </w:rPr>
                <m:t>=5-x</m:t>
              </m:r>
            </m:oMath>
          </w:p>
          <w:bookmarkEnd w:id="4"/>
          <w:p w14:paraId="3EE361BE" w14:textId="33C0BA42" w:rsidR="00D04D9D" w:rsidRPr="004B75CB" w:rsidRDefault="00FD3D6D" w:rsidP="00D04D9D">
            <w:pPr>
              <w:tabs>
                <w:tab w:val="left" w:pos="960"/>
                <w:tab w:val="left" w:pos="3261"/>
              </w:tabs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</w:pPr>
            <w:r w:rsidRPr="0049115A"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  <w:t>(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  <w:t xml:space="preserve">Rezolvare: anexa </w:t>
            </w:r>
            <w:r w:rsidR="00AD2308"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  <w:t>1</w:t>
            </w:r>
            <w:r w:rsidRPr="0049115A"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  <w:t>)</w:t>
            </w:r>
          </w:p>
        </w:tc>
        <w:tc>
          <w:tcPr>
            <w:tcW w:w="1256" w:type="dxa"/>
          </w:tcPr>
          <w:p w14:paraId="735FFF2F" w14:textId="3F14B78D" w:rsidR="00FA1446" w:rsidRDefault="00FA1446" w:rsidP="00D6528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  <w:lang w:val="ro-RO"/>
              </w:rPr>
            </w:pPr>
          </w:p>
          <w:p w14:paraId="18D26DBF" w14:textId="77777777" w:rsidR="00FD3D6D" w:rsidRPr="004B75CB" w:rsidRDefault="00FD3D6D" w:rsidP="00D6528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  <w:lang w:val="ro-RO"/>
              </w:rPr>
            </w:pPr>
          </w:p>
          <w:p w14:paraId="5496F726" w14:textId="082E62E2" w:rsidR="0078255B" w:rsidRDefault="0078255B" w:rsidP="00D6528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  <w:lang w:val="ro-RO"/>
              </w:rPr>
            </w:pPr>
          </w:p>
          <w:p w14:paraId="76942308" w14:textId="2C10ED2F" w:rsidR="00FD3D6D" w:rsidRDefault="00FD3D6D" w:rsidP="00D6528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  <w:lang w:val="ro-RO"/>
              </w:rPr>
              <w:t>2</w:t>
            </w:r>
          </w:p>
          <w:p w14:paraId="57E8AAD0" w14:textId="77777777" w:rsidR="007D7CBE" w:rsidRDefault="007D7CBE" w:rsidP="00D6528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  <w:lang w:val="ro-RO"/>
              </w:rPr>
            </w:pPr>
          </w:p>
          <w:p w14:paraId="259CD9DB" w14:textId="77777777" w:rsidR="007D7CBE" w:rsidRDefault="007D7CBE" w:rsidP="00D6528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  <w:lang w:val="ro-RO"/>
              </w:rPr>
            </w:pPr>
          </w:p>
          <w:p w14:paraId="7C87C533" w14:textId="77777777" w:rsidR="007D7CBE" w:rsidRDefault="007D7CBE" w:rsidP="00D6528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  <w:lang w:val="ro-RO"/>
              </w:rPr>
            </w:pPr>
          </w:p>
          <w:p w14:paraId="56ED3318" w14:textId="77777777" w:rsidR="007D7CBE" w:rsidRDefault="007D7CBE" w:rsidP="00FD3D6D">
            <w:pPr>
              <w:spacing w:line="276" w:lineRule="auto"/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  <w:lang w:val="ro-RO"/>
              </w:rPr>
            </w:pPr>
          </w:p>
          <w:p w14:paraId="4EDCFE3F" w14:textId="3C55C5E8" w:rsidR="007D7CBE" w:rsidRDefault="007D7CBE" w:rsidP="00D6528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  <w:lang w:val="ro-RO"/>
              </w:rPr>
              <w:t>3</w:t>
            </w:r>
          </w:p>
          <w:p w14:paraId="589A0678" w14:textId="63BC504D" w:rsidR="007D7CBE" w:rsidRDefault="007D7CBE" w:rsidP="00D6528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  <w:lang w:val="ro-RO"/>
              </w:rPr>
            </w:pPr>
          </w:p>
          <w:p w14:paraId="4A6192E8" w14:textId="1C4DAE91" w:rsidR="00247B78" w:rsidRDefault="00247B78" w:rsidP="00D6528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  <w:lang w:val="ro-RO"/>
              </w:rPr>
            </w:pPr>
          </w:p>
          <w:p w14:paraId="6AE1C7FB" w14:textId="72C1D4AD" w:rsidR="00247B78" w:rsidRDefault="00247B78" w:rsidP="00D748C3">
            <w:pPr>
              <w:spacing w:line="276" w:lineRule="auto"/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  <w:lang w:val="ro-RO"/>
              </w:rPr>
            </w:pPr>
          </w:p>
          <w:p w14:paraId="1108F1A7" w14:textId="5BC903D7" w:rsidR="00247B78" w:rsidRDefault="00247B78" w:rsidP="00D6528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  <w:lang w:val="ro-RO"/>
              </w:rPr>
            </w:pPr>
          </w:p>
          <w:p w14:paraId="49A52593" w14:textId="5F9F4367" w:rsidR="00FD3D6D" w:rsidRDefault="00FD3D6D" w:rsidP="00D6528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  <w:lang w:val="ro-RO"/>
              </w:rPr>
            </w:pPr>
          </w:p>
          <w:p w14:paraId="509E3EBD" w14:textId="77777777" w:rsidR="00FD3D6D" w:rsidRDefault="00FD3D6D" w:rsidP="00AD2308">
            <w:pPr>
              <w:spacing w:line="276" w:lineRule="auto"/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  <w:lang w:val="ro-RO"/>
              </w:rPr>
            </w:pPr>
          </w:p>
          <w:p w14:paraId="5959C102" w14:textId="634E6090" w:rsidR="00FD3D6D" w:rsidRDefault="00FD3D6D" w:rsidP="00FD3D6D">
            <w:pPr>
              <w:spacing w:line="276" w:lineRule="auto"/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  <w:lang w:val="ro-RO"/>
              </w:rPr>
            </w:pPr>
          </w:p>
          <w:p w14:paraId="50DB514C" w14:textId="59220C70" w:rsidR="00FD3D6D" w:rsidRDefault="008E1367" w:rsidP="00D6528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  <w:lang w:val="ro-RO"/>
              </w:rPr>
              <w:t>5</w:t>
            </w:r>
          </w:p>
          <w:p w14:paraId="34298E84" w14:textId="0F12A03D" w:rsidR="007D7CBE" w:rsidRPr="004B75CB" w:rsidRDefault="007D7CBE" w:rsidP="00D6528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  <w:lang w:val="ro-RO"/>
              </w:rPr>
            </w:pPr>
          </w:p>
        </w:tc>
        <w:tc>
          <w:tcPr>
            <w:tcW w:w="2305" w:type="dxa"/>
          </w:tcPr>
          <w:p w14:paraId="1D5C7CE4" w14:textId="77777777" w:rsidR="00FA1446" w:rsidRPr="004B75CB" w:rsidRDefault="00FA1446" w:rsidP="00D6528F">
            <w:pPr>
              <w:spacing w:line="276" w:lineRule="auto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</w:pPr>
          </w:p>
          <w:p w14:paraId="6703B52E" w14:textId="2067E08B" w:rsidR="00421520" w:rsidRDefault="00421520" w:rsidP="00D6528F">
            <w:pPr>
              <w:spacing w:line="276" w:lineRule="auto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</w:pPr>
          </w:p>
          <w:p w14:paraId="4C1DFE60" w14:textId="35B48676" w:rsidR="00FD3D6D" w:rsidRDefault="00FD3D6D" w:rsidP="00D6528F">
            <w:pPr>
              <w:spacing w:line="276" w:lineRule="auto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</w:pPr>
          </w:p>
          <w:p w14:paraId="699731AF" w14:textId="6859F817" w:rsidR="00FD3D6D" w:rsidRDefault="00FD3D6D" w:rsidP="00D6528F">
            <w:pPr>
              <w:spacing w:line="276" w:lineRule="auto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</w:pPr>
          </w:p>
          <w:p w14:paraId="5E8F6B50" w14:textId="77777777" w:rsidR="00FD3D6D" w:rsidRDefault="00FD3D6D" w:rsidP="00D6528F">
            <w:pPr>
              <w:spacing w:line="276" w:lineRule="auto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</w:pPr>
          </w:p>
          <w:p w14:paraId="0AEF002C" w14:textId="77777777" w:rsidR="00421520" w:rsidRDefault="00421520" w:rsidP="00D6528F">
            <w:pPr>
              <w:spacing w:line="276" w:lineRule="auto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</w:pPr>
          </w:p>
          <w:p w14:paraId="394D2549" w14:textId="144A8C24" w:rsidR="0078255B" w:rsidRPr="004B75CB" w:rsidRDefault="00B227C3" w:rsidP="00D6528F">
            <w:pPr>
              <w:spacing w:line="276" w:lineRule="auto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</w:pPr>
            <w:r w:rsidRPr="004B75CB"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  <w:t xml:space="preserve">Activitate </w:t>
            </w:r>
            <w:r w:rsidR="0078255B" w:rsidRPr="004B75CB"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  <w:t>frontală;</w:t>
            </w:r>
          </w:p>
          <w:p w14:paraId="35660083" w14:textId="77777777" w:rsidR="009E76D9" w:rsidRPr="004B75CB" w:rsidRDefault="009E76D9" w:rsidP="00D6528F">
            <w:pPr>
              <w:spacing w:line="276" w:lineRule="auto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</w:pPr>
          </w:p>
          <w:p w14:paraId="7F28CBD5" w14:textId="77777777" w:rsidR="009E76D9" w:rsidRPr="004B75CB" w:rsidRDefault="009E76D9" w:rsidP="00D6528F">
            <w:pPr>
              <w:spacing w:line="276" w:lineRule="auto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</w:pPr>
          </w:p>
          <w:p w14:paraId="635630FB" w14:textId="77777777" w:rsidR="009E76D9" w:rsidRPr="004B75CB" w:rsidRDefault="009E76D9" w:rsidP="00D6528F">
            <w:pPr>
              <w:spacing w:line="276" w:lineRule="auto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</w:pPr>
          </w:p>
          <w:p w14:paraId="033617FF" w14:textId="0BDC937B" w:rsidR="009E76D9" w:rsidRDefault="009E76D9" w:rsidP="00D6528F">
            <w:pPr>
              <w:spacing w:line="276" w:lineRule="auto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</w:pPr>
            <w:r w:rsidRPr="004B75CB"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  <w:t xml:space="preserve"> </w:t>
            </w:r>
          </w:p>
          <w:p w14:paraId="52A35205" w14:textId="5E8E665A" w:rsidR="00421520" w:rsidRDefault="00421520" w:rsidP="00D6528F">
            <w:pPr>
              <w:spacing w:line="276" w:lineRule="auto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</w:pPr>
          </w:p>
          <w:p w14:paraId="17F9710D" w14:textId="77777777" w:rsidR="00421520" w:rsidRPr="004B75CB" w:rsidRDefault="00421520" w:rsidP="00D6528F">
            <w:pPr>
              <w:spacing w:line="276" w:lineRule="auto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</w:pPr>
          </w:p>
          <w:p w14:paraId="04FF9CFE" w14:textId="77777777" w:rsidR="009E76D9" w:rsidRPr="004B75CB" w:rsidRDefault="009E76D9" w:rsidP="00D6528F">
            <w:pPr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</w:pPr>
          </w:p>
          <w:p w14:paraId="5F9C385C" w14:textId="1DE50C1B" w:rsidR="0078255B" w:rsidRPr="004B75CB" w:rsidRDefault="00B227C3" w:rsidP="00D6528F">
            <w:pPr>
              <w:spacing w:line="276" w:lineRule="auto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</w:pPr>
            <w:r w:rsidRPr="004B75CB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>C</w:t>
            </w:r>
            <w:r w:rsidR="0078255B" w:rsidRPr="004B75CB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>alculator, proiector;</w:t>
            </w:r>
          </w:p>
        </w:tc>
      </w:tr>
      <w:tr w:rsidR="00462D43" w:rsidRPr="004B75CB" w14:paraId="62C6B858" w14:textId="77777777" w:rsidTr="00AD2308">
        <w:trPr>
          <w:trHeight w:val="1655"/>
        </w:trPr>
        <w:tc>
          <w:tcPr>
            <w:tcW w:w="1636" w:type="dxa"/>
          </w:tcPr>
          <w:p w14:paraId="19F5887C" w14:textId="44A0F908" w:rsidR="0078255B" w:rsidRPr="004B75CB" w:rsidRDefault="0078255B" w:rsidP="00D6528F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</w:pPr>
            <w:r w:rsidRPr="004B75CB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  <w:t>Realizarea sensului</w:t>
            </w:r>
          </w:p>
        </w:tc>
        <w:tc>
          <w:tcPr>
            <w:tcW w:w="1257" w:type="dxa"/>
          </w:tcPr>
          <w:p w14:paraId="7B81BC48" w14:textId="77777777" w:rsidR="0078255B" w:rsidRPr="007E5BA7" w:rsidRDefault="00C8061B" w:rsidP="00D6528F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</w:pPr>
            <w:r w:rsidRPr="007E5BA7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  <w:t>O.1.</w:t>
            </w:r>
          </w:p>
          <w:p w14:paraId="3B21220C" w14:textId="77777777" w:rsidR="00272545" w:rsidRPr="007E5BA7" w:rsidRDefault="00272545" w:rsidP="00D6528F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</w:pPr>
          </w:p>
          <w:p w14:paraId="012404FF" w14:textId="77777777" w:rsidR="00272545" w:rsidRPr="007E5BA7" w:rsidRDefault="00272545" w:rsidP="00D6528F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</w:pPr>
          </w:p>
          <w:p w14:paraId="5DE06DEC" w14:textId="77777777" w:rsidR="00272545" w:rsidRPr="007E5BA7" w:rsidRDefault="00272545" w:rsidP="00D6528F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</w:pPr>
          </w:p>
          <w:p w14:paraId="05E5D4ED" w14:textId="77777777" w:rsidR="00272545" w:rsidRPr="007E5BA7" w:rsidRDefault="00272545" w:rsidP="00D6528F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</w:pPr>
          </w:p>
          <w:p w14:paraId="28A786E1" w14:textId="4800643C" w:rsidR="009D013F" w:rsidRPr="007E5BA7" w:rsidRDefault="009D013F" w:rsidP="009D013F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</w:pPr>
            <w:r w:rsidRPr="007E5BA7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  <w:t>O.2.</w:t>
            </w:r>
          </w:p>
          <w:p w14:paraId="521223C5" w14:textId="1CF30B78" w:rsidR="004B75CB" w:rsidRPr="007E5BA7" w:rsidRDefault="004B75CB" w:rsidP="009D013F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</w:pPr>
          </w:p>
          <w:p w14:paraId="330BB856" w14:textId="63AB887E" w:rsidR="004B75CB" w:rsidRPr="007E5BA7" w:rsidRDefault="004B75CB" w:rsidP="009D013F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</w:pPr>
          </w:p>
          <w:p w14:paraId="46A02E07" w14:textId="77777777" w:rsidR="004B75CB" w:rsidRPr="007E5BA7" w:rsidRDefault="004B75CB" w:rsidP="009D013F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</w:pPr>
          </w:p>
          <w:p w14:paraId="73259B80" w14:textId="77777777" w:rsidR="00272545" w:rsidRPr="007E5BA7" w:rsidRDefault="00272545" w:rsidP="009D013F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</w:pPr>
          </w:p>
          <w:p w14:paraId="04CB7623" w14:textId="77777777" w:rsidR="00272545" w:rsidRPr="007E5BA7" w:rsidRDefault="00272545" w:rsidP="00D6528F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</w:pPr>
            <w:r w:rsidRPr="007E5BA7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  <w:t>O.3.</w:t>
            </w:r>
          </w:p>
          <w:p w14:paraId="0C7FE147" w14:textId="77777777" w:rsidR="00272545" w:rsidRPr="004B75CB" w:rsidRDefault="00272545" w:rsidP="00D6528F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color w:val="00B050"/>
                <w:sz w:val="24"/>
                <w:szCs w:val="24"/>
                <w:lang w:val="ro-RO"/>
              </w:rPr>
            </w:pPr>
          </w:p>
          <w:p w14:paraId="20F21BFD" w14:textId="77777777" w:rsidR="00272545" w:rsidRPr="004B75CB" w:rsidRDefault="00272545" w:rsidP="00D6528F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color w:val="00B050"/>
                <w:sz w:val="24"/>
                <w:szCs w:val="24"/>
                <w:lang w:val="ro-RO"/>
              </w:rPr>
            </w:pPr>
          </w:p>
          <w:p w14:paraId="03287F6C" w14:textId="77777777" w:rsidR="00272545" w:rsidRPr="004B75CB" w:rsidRDefault="00272545" w:rsidP="00D6528F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color w:val="00B050"/>
                <w:sz w:val="24"/>
                <w:szCs w:val="24"/>
                <w:lang w:val="ro-RO"/>
              </w:rPr>
            </w:pPr>
          </w:p>
          <w:p w14:paraId="43AD02CA" w14:textId="77777777" w:rsidR="00272545" w:rsidRPr="004B75CB" w:rsidRDefault="00272545" w:rsidP="00D6528F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color w:val="00B050"/>
                <w:sz w:val="24"/>
                <w:szCs w:val="24"/>
                <w:lang w:val="ro-RO"/>
              </w:rPr>
            </w:pPr>
          </w:p>
          <w:p w14:paraId="5F50CDD5" w14:textId="7EEA1E46" w:rsidR="00272545" w:rsidRPr="004B75CB" w:rsidRDefault="00272545" w:rsidP="00D6528F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color w:val="00B050"/>
                <w:sz w:val="24"/>
                <w:szCs w:val="24"/>
                <w:lang w:val="ro-RO"/>
              </w:rPr>
            </w:pPr>
          </w:p>
          <w:p w14:paraId="39F55C0A" w14:textId="76986461" w:rsidR="00272545" w:rsidRPr="004B75CB" w:rsidRDefault="00272545" w:rsidP="001229F8">
            <w:pPr>
              <w:pStyle w:val="Frspaiere"/>
              <w:spacing w:line="276" w:lineRule="auto"/>
              <w:rPr>
                <w:rFonts w:ascii="Times New Roman" w:hAnsi="Times New Roman" w:cs="Times New Roman"/>
                <w:b/>
                <w:bCs/>
                <w:i/>
                <w:iCs/>
                <w:color w:val="00B050"/>
                <w:sz w:val="24"/>
                <w:szCs w:val="24"/>
                <w:lang w:val="ro-RO"/>
              </w:rPr>
            </w:pPr>
          </w:p>
          <w:p w14:paraId="1B78E4FA" w14:textId="07F50F9C" w:rsidR="009D013F" w:rsidRPr="004B75CB" w:rsidRDefault="009D013F" w:rsidP="00D6528F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color w:val="00B050"/>
                <w:sz w:val="24"/>
                <w:szCs w:val="24"/>
                <w:lang w:val="ro-RO"/>
              </w:rPr>
            </w:pPr>
          </w:p>
          <w:p w14:paraId="5F647D68" w14:textId="2D2BDF4A" w:rsidR="009D013F" w:rsidRPr="004B75CB" w:rsidRDefault="009D013F" w:rsidP="00D6528F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color w:val="00B050"/>
                <w:sz w:val="24"/>
                <w:szCs w:val="24"/>
                <w:lang w:val="ro-RO"/>
              </w:rPr>
            </w:pPr>
          </w:p>
          <w:p w14:paraId="2F196C1A" w14:textId="77777777" w:rsidR="00AF2A7F" w:rsidRPr="004B75CB" w:rsidRDefault="00AF2A7F" w:rsidP="009D013F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color w:val="00B050"/>
                <w:sz w:val="24"/>
                <w:szCs w:val="24"/>
                <w:lang w:val="ro-RO"/>
              </w:rPr>
            </w:pPr>
          </w:p>
          <w:p w14:paraId="3C4AD4FC" w14:textId="3AF0487B" w:rsidR="009D013F" w:rsidRPr="007E5BA7" w:rsidRDefault="009D013F" w:rsidP="009D013F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</w:pPr>
            <w:r w:rsidRPr="007E5BA7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  <w:t>O.5.</w:t>
            </w:r>
          </w:p>
          <w:p w14:paraId="0EA37748" w14:textId="77777777" w:rsidR="007173AC" w:rsidRPr="007E5BA7" w:rsidRDefault="007173AC" w:rsidP="00D6528F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</w:pPr>
          </w:p>
          <w:p w14:paraId="3023B39D" w14:textId="77777777" w:rsidR="007173AC" w:rsidRPr="007E5BA7" w:rsidRDefault="007173AC" w:rsidP="00D6528F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</w:pPr>
          </w:p>
          <w:p w14:paraId="17AB692E" w14:textId="77777777" w:rsidR="007173AC" w:rsidRPr="007E5BA7" w:rsidRDefault="007173AC" w:rsidP="00D6528F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</w:pPr>
          </w:p>
          <w:p w14:paraId="25EEDB3C" w14:textId="77777777" w:rsidR="007173AC" w:rsidRPr="007E5BA7" w:rsidRDefault="007173AC" w:rsidP="00D6528F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</w:pPr>
          </w:p>
          <w:p w14:paraId="575D5840" w14:textId="77777777" w:rsidR="007173AC" w:rsidRPr="007E5BA7" w:rsidRDefault="007173AC" w:rsidP="00D6528F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</w:pPr>
          </w:p>
          <w:p w14:paraId="330F65B8" w14:textId="77777777" w:rsidR="007173AC" w:rsidRPr="007E5BA7" w:rsidRDefault="007173AC" w:rsidP="00D6528F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</w:pPr>
          </w:p>
          <w:p w14:paraId="7E7560A7" w14:textId="361C3BA5" w:rsidR="00D6528F" w:rsidRPr="007E5BA7" w:rsidRDefault="00D6528F" w:rsidP="005C7018">
            <w:pPr>
              <w:pStyle w:val="Frspaiere"/>
              <w:spacing w:line="276" w:lineRule="auto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</w:pPr>
          </w:p>
          <w:p w14:paraId="74290001" w14:textId="77777777" w:rsidR="005C7018" w:rsidRPr="007E5BA7" w:rsidRDefault="005C7018" w:rsidP="005C7018">
            <w:pPr>
              <w:pStyle w:val="Frspaiere"/>
              <w:spacing w:line="276" w:lineRule="auto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</w:pPr>
          </w:p>
          <w:p w14:paraId="7809F448" w14:textId="43AA63EC" w:rsidR="007173AC" w:rsidRPr="007E5BA7" w:rsidRDefault="007173AC" w:rsidP="00D6528F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</w:pPr>
            <w:r w:rsidRPr="007E5BA7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  <w:t>O.4.</w:t>
            </w:r>
          </w:p>
          <w:p w14:paraId="7AC8298D" w14:textId="6BEEF7BD" w:rsidR="001229F8" w:rsidRPr="007E5BA7" w:rsidRDefault="001229F8" w:rsidP="00D6528F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</w:pPr>
          </w:p>
          <w:p w14:paraId="49A2EEB1" w14:textId="77777777" w:rsidR="001229F8" w:rsidRPr="007E5BA7" w:rsidRDefault="001229F8" w:rsidP="00D6528F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</w:pPr>
          </w:p>
          <w:p w14:paraId="30ED53AF" w14:textId="63F2291C" w:rsidR="00D6528F" w:rsidRPr="007E5BA7" w:rsidRDefault="00D6528F" w:rsidP="00D6528F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</w:pPr>
          </w:p>
          <w:p w14:paraId="5C201606" w14:textId="3BA31D2E" w:rsidR="005C7018" w:rsidRDefault="005C7018" w:rsidP="00D6528F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</w:pPr>
          </w:p>
          <w:p w14:paraId="7BA352C9" w14:textId="43ABEA7F" w:rsidR="00EA2B51" w:rsidRDefault="00EA2B51" w:rsidP="00D6528F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</w:pPr>
          </w:p>
          <w:p w14:paraId="354FDF2E" w14:textId="77777777" w:rsidR="00EA2B51" w:rsidRPr="007E5BA7" w:rsidRDefault="00EA2B51" w:rsidP="00D6528F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</w:pPr>
          </w:p>
          <w:p w14:paraId="6BF55537" w14:textId="77777777" w:rsidR="005C7018" w:rsidRPr="007E5BA7" w:rsidRDefault="005C7018" w:rsidP="00D6528F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</w:pPr>
          </w:p>
          <w:p w14:paraId="1BB03F36" w14:textId="77777777" w:rsidR="007173AC" w:rsidRPr="004B75CB" w:rsidRDefault="007173AC" w:rsidP="00D6528F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color w:val="00B050"/>
                <w:sz w:val="24"/>
                <w:szCs w:val="24"/>
                <w:lang w:val="ro-RO"/>
              </w:rPr>
            </w:pPr>
            <w:r w:rsidRPr="007E5BA7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  <w:t>O.5.</w:t>
            </w:r>
          </w:p>
        </w:tc>
        <w:tc>
          <w:tcPr>
            <w:tcW w:w="9221" w:type="dxa"/>
          </w:tcPr>
          <w:p w14:paraId="5375BDE7" w14:textId="663175E0" w:rsidR="0078255B" w:rsidRDefault="00C8061B" w:rsidP="00E41259">
            <w:pPr>
              <w:pStyle w:val="Frspaiere"/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</w:pPr>
            <w:r w:rsidRPr="004B75CB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lastRenderedPageBreak/>
              <w:t>Profesorul</w:t>
            </w:r>
            <w:r w:rsidR="009E76D9" w:rsidRPr="004B75CB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 xml:space="preserve"> anunță tema</w:t>
            </w:r>
            <w:r w:rsidR="00D53FD2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>: ”</w:t>
            </w:r>
            <w:r w:rsidR="00D53FD2" w:rsidRPr="004B75CB"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  <w:t xml:space="preserve"> Ecuații iraționale</w:t>
            </w:r>
            <w:r w:rsidR="00D53FD2"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  <w:t xml:space="preserve"> de tipul: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ro-RO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  <w:lang w:val="ro-RO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ro-RO"/>
                    </w:rPr>
                    <m:t>x</m:t>
                  </m:r>
                </m:e>
              </m:d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  <w:lang w:val="ro-RO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ro-RO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4"/>
                          <w:szCs w:val="24"/>
                          <w:lang w:val="ro-RO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ro-RO"/>
                        </w:rPr>
                        <m:t>x</m:t>
                      </m:r>
                    </m:e>
                  </m:d>
                </m:e>
              </m:rad>
              <m:r>
                <w:rPr>
                  <w:rFonts w:ascii="Cambria Math" w:hAnsi="Cambria Math" w:cs="Times New Roman"/>
                  <w:sz w:val="24"/>
                  <w:szCs w:val="24"/>
                  <w:lang w:val="ro-RO"/>
                </w:rPr>
                <m:t xml:space="preserve">=0; 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  <w:lang w:val="ro-RO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4"/>
                      <w:szCs w:val="24"/>
                      <w:lang w:val="ro-RO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ro-RO"/>
                    </w:rPr>
                    <m:t>f(x)</m:t>
                  </m:r>
                </m:e>
              </m:rad>
              <m:r>
                <w:rPr>
                  <w:rFonts w:ascii="Cambria Math" w:hAnsi="Cambria Math" w:cs="Times New Roman"/>
                  <w:sz w:val="24"/>
                  <w:szCs w:val="24"/>
                  <w:lang w:val="ro-RO"/>
                </w:rPr>
                <m:t>=g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  <w:lang w:val="ro-RO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ro-RO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ro-RO"/>
                </w:rPr>
                <m:t xml:space="preserve">  </m:t>
              </m:r>
            </m:oMath>
            <w:r w:rsidR="00D53FD2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>”</w:t>
            </w:r>
            <w:r w:rsidR="009E76D9" w:rsidRPr="004B75CB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 xml:space="preserve"> și obiectivele lecției. Elevii își notează subiectul în caiete.</w:t>
            </w:r>
          </w:p>
          <w:p w14:paraId="4EC780CA" w14:textId="19F50AD9" w:rsidR="00D04D9D" w:rsidRDefault="00A961E3" w:rsidP="00F17BFF">
            <w:pPr>
              <w:pStyle w:val="Frspaiere"/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  <w:t>Profesorul:</w:t>
            </w:r>
            <w:r w:rsidR="00CE4035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 xml:space="preserve"> </w:t>
            </w:r>
            <w:r w:rsidR="00D53FD2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>a</w:t>
            </w:r>
            <w:r w:rsidR="00D04D9D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>stăzi la lecție</w:t>
            </w:r>
            <w:r w:rsidR="00F17BFF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 xml:space="preserve"> v</w:t>
            </w:r>
            <w:r w:rsidR="00644429" w:rsidRPr="00D04D9D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>om rezolva ecuații iraționale de tipul</w:t>
            </w:r>
            <w:r w:rsidR="00D04D9D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>:</w:t>
            </w:r>
          </w:p>
          <w:p w14:paraId="0EC47BE1" w14:textId="0BF8745F" w:rsidR="00D04D9D" w:rsidRPr="007F4B86" w:rsidRDefault="00F17BFF" w:rsidP="00E41259">
            <w:pPr>
              <w:spacing w:line="276" w:lineRule="auto"/>
              <w:rPr>
                <w:rFonts w:ascii="Times New Roman" w:eastAsiaTheme="minorEastAsia" w:hAnsi="Times New Roman" w:cs="Times New Roman"/>
                <w:sz w:val="24"/>
                <w:szCs w:val="24"/>
                <w:lang w:val="ro-RO"/>
              </w:rPr>
            </w:pPr>
            <w:r w:rsidRPr="007C3ED6">
              <w:rPr>
                <w:rFonts w:ascii="Times New Roman" w:eastAsiaTheme="minorEastAsia" w:hAnsi="Times New Roman" w:cs="Times New Roman"/>
                <w:b/>
                <w:i/>
                <w:iCs/>
                <w:sz w:val="24"/>
                <w:szCs w:val="24"/>
                <w:lang w:val="ro-RO"/>
              </w:rPr>
              <w:t>1)</w:t>
            </w:r>
            <w:r w:rsidRPr="007F4B86">
              <w:rPr>
                <w:rFonts w:ascii="Times New Roman" w:eastAsiaTheme="minorEastAsia" w:hAnsi="Times New Roman" w:cs="Times New Roman"/>
                <w:iCs/>
                <w:sz w:val="24"/>
                <w:szCs w:val="24"/>
                <w:lang w:val="ro-RO"/>
              </w:rPr>
              <w:t xml:space="preserve"> </w:t>
            </w:r>
            <m:oMath>
              <m:rad>
                <m:radPr>
                  <m:ctrlPr>
                    <w:rPr>
                      <w:rFonts w:ascii="Cambria Math" w:eastAsiaTheme="minorEastAsia" w:hAnsi="Cambria Math" w:cs="Times New Roman"/>
                      <w:iCs/>
                      <w:sz w:val="24"/>
                      <w:szCs w:val="24"/>
                      <w:lang w:val="ro-RO"/>
                    </w:rPr>
                  </m:ctrlPr>
                </m:radPr>
                <m:deg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ro-RO"/>
                    </w:rPr>
                    <m:t>3</m:t>
                  </m:r>
                </m:deg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ro-RO"/>
                    </w:rPr>
                    <m:t>f(x)</m:t>
                  </m:r>
                </m:e>
              </m:rad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  <w:lang w:val="ro-RO"/>
                </w:rPr>
                <m:t>=g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Cs/>
                      <w:sz w:val="24"/>
                      <w:szCs w:val="24"/>
                      <w:lang w:val="ro-RO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ro-RO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  <w:lang w:val="ro-RO"/>
                </w:rPr>
                <m:t xml:space="preserve"> </m:t>
              </m:r>
              <m:box>
                <m:boxPr>
                  <m:opEmu m:val="1"/>
                  <m:ctrlPr>
                    <w:rPr>
                      <w:rFonts w:ascii="Cambria Math" w:eastAsiaTheme="minorEastAsia" w:hAnsi="Cambria Math" w:cs="Times New Roman"/>
                      <w:iCs/>
                      <w:sz w:val="24"/>
                      <w:szCs w:val="24"/>
                      <w:lang w:val="ro-RO"/>
                    </w:rPr>
                  </m:ctrlPr>
                </m:box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o-RO"/>
                    </w:rPr>
                    <m:t xml:space="preserve">⇔ </m:t>
                  </m:r>
                </m:e>
              </m:box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  <w:lang w:val="ro-RO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Cs/>
                      <w:sz w:val="24"/>
                      <w:szCs w:val="24"/>
                      <w:lang w:val="ro-RO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ro-RO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  <w:lang w:val="ro-RO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Cs/>
                      <w:sz w:val="24"/>
                      <w:szCs w:val="24"/>
                      <w:lang w:val="ro-RO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ro-RO"/>
                    </w:rPr>
                    <m:t>(g(x))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ro-RO"/>
                    </w:rPr>
                    <m:t>3</m:t>
                  </m:r>
                </m:sup>
              </m:sSup>
            </m:oMath>
          </w:p>
          <w:p w14:paraId="52ED0319" w14:textId="416A51CB" w:rsidR="00F17BFF" w:rsidRPr="007F4B86" w:rsidRDefault="00F17BFF" w:rsidP="00E41259">
            <w:pPr>
              <w:spacing w:line="276" w:lineRule="auto"/>
              <w:rPr>
                <w:rFonts w:ascii="Times New Roman" w:eastAsiaTheme="minorEastAsia" w:hAnsi="Times New Roman" w:cs="Times New Roman"/>
                <w:iCs/>
                <w:sz w:val="24"/>
                <w:szCs w:val="24"/>
                <w:lang w:val="ro-RO"/>
              </w:rPr>
            </w:pPr>
            <w:r w:rsidRPr="007C3ED6">
              <w:rPr>
                <w:rFonts w:ascii="Times New Roman" w:eastAsiaTheme="minorEastAsia" w:hAnsi="Times New Roman" w:cs="Times New Roman"/>
                <w:b/>
                <w:i/>
                <w:iCs/>
                <w:sz w:val="24"/>
                <w:szCs w:val="24"/>
                <w:lang w:val="ro-RO"/>
              </w:rPr>
              <w:lastRenderedPageBreak/>
              <w:t xml:space="preserve">2)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  <w:lang w:val="ro-RO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ro-RO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ro-RO"/>
                    </w:rPr>
                    <m:t>x</m:t>
                  </m:r>
                </m:e>
              </m:d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Cs/>
                      <w:sz w:val="24"/>
                      <w:szCs w:val="24"/>
                      <w:lang w:val="ro-RO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ro-RO"/>
                    </w:rPr>
                    <m:t>g</m:t>
                  </m:r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Cs/>
                          <w:sz w:val="24"/>
                          <w:szCs w:val="24"/>
                          <w:lang w:val="ro-RO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ro-RO"/>
                        </w:rPr>
                        <m:t>x</m:t>
                      </m:r>
                    </m:e>
                  </m:d>
                </m:e>
              </m:rad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  <w:lang w:val="ro-RO"/>
                </w:rPr>
                <m:t>=0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ro-RO"/>
                </w:rPr>
                <m:t>⇔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  <w:lang w:val="ro-RO"/>
                </w:rPr>
                <m:t xml:space="preserve"> </m:t>
              </m:r>
              <m:d>
                <m:dPr>
                  <m:begChr m:val="{"/>
                  <m:endChr m:val=""/>
                  <m:ctrlPr>
                    <w:rPr>
                      <w:rFonts w:ascii="Cambria Math" w:eastAsiaTheme="minorEastAsia" w:hAnsi="Cambria Math" w:cs="Times New Roman"/>
                      <w:iCs/>
                      <w:sz w:val="24"/>
                      <w:szCs w:val="24"/>
                      <w:lang w:val="ro-RO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 w:cs="Times New Roman"/>
                          <w:iCs/>
                          <w:sz w:val="24"/>
                          <w:szCs w:val="24"/>
                          <w:lang w:val="ro-RO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ro-RO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iCs/>
                              <w:sz w:val="24"/>
                              <w:szCs w:val="24"/>
                              <w:lang w:val="ro-RO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ro-RO"/>
                            </w:rPr>
                            <m:t>x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ro-RO"/>
                        </w:rPr>
                        <m:t>≥0</m:t>
                      </m:r>
                    </m:e>
                    <m:e>
                      <m:d>
                        <m:dPr>
                          <m:begChr m:val="["/>
                          <m:endChr m:val=""/>
                          <m:ctrlPr>
                            <w:rPr>
                              <w:rFonts w:ascii="Cambria Math" w:eastAsiaTheme="minorEastAsia" w:hAnsi="Cambria Math" w:cs="Times New Roman"/>
                              <w:iCs/>
                              <w:sz w:val="24"/>
                              <w:szCs w:val="24"/>
                              <w:lang w:val="ro-RO"/>
                            </w:rPr>
                          </m:ctrlPr>
                        </m:dPr>
                        <m:e>
                          <m:eqArr>
                            <m:eqArrPr>
                              <m:ctrlPr>
                                <w:rPr>
                                  <w:rFonts w:ascii="Cambria Math" w:eastAsiaTheme="minorEastAsia" w:hAnsi="Cambria Math" w:cs="Times New Roman"/>
                                  <w:iCs/>
                                  <w:sz w:val="24"/>
                                  <w:szCs w:val="24"/>
                                  <w:lang w:val="ro-RO"/>
                                </w:rPr>
                              </m:ctrlPr>
                            </m:eqArr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ro-RO"/>
                                </w:rPr>
                                <m:t>f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Cs/>
                                      <w:sz w:val="24"/>
                                      <w:szCs w:val="24"/>
                                      <w:lang w:val="ro-RO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sz w:val="24"/>
                                      <w:szCs w:val="24"/>
                                      <w:lang w:val="ro-RO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ro-RO"/>
                                </w:rPr>
                                <m:t>=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ro-RO"/>
                                </w:rPr>
                                <m:t>g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Cs/>
                                      <w:sz w:val="24"/>
                                      <w:szCs w:val="24"/>
                                      <w:lang w:val="ro-RO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 w:cs="Times New Roman"/>
                                      <w:sz w:val="24"/>
                                      <w:szCs w:val="24"/>
                                      <w:lang w:val="ro-RO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ro-RO"/>
                                </w:rPr>
                                <m:t>=0</m:t>
                              </m:r>
                            </m:e>
                          </m:eqArr>
                        </m:e>
                      </m:d>
                    </m:e>
                  </m:eqArr>
                </m:e>
              </m:d>
            </m:oMath>
          </w:p>
          <w:p w14:paraId="0B9298CB" w14:textId="26FF092F" w:rsidR="001852F1" w:rsidRDefault="000B5AE9" w:rsidP="00644429">
            <w:pPr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 xml:space="preserve">Pentru a explica </w:t>
            </w:r>
            <w:r w:rsidR="00A319D9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>elevilor</w:t>
            </w:r>
            <w:r w:rsidR="00313F66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 xml:space="preserve"> cum se va rezolva o ecuație irațională de forma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  <w:lang w:val="ro-RO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ro-RO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ro-RO"/>
                    </w:rPr>
                    <m:t>x</m:t>
                  </m:r>
                </m:e>
              </m:d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Cs/>
                      <w:sz w:val="24"/>
                      <w:szCs w:val="24"/>
                      <w:lang w:val="ro-RO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ro-RO"/>
                    </w:rPr>
                    <m:t>g</m:t>
                  </m:r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Cs/>
                          <w:sz w:val="24"/>
                          <w:szCs w:val="24"/>
                          <w:lang w:val="ro-RO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ro-RO"/>
                        </w:rPr>
                        <m:t>x</m:t>
                      </m:r>
                    </m:e>
                  </m:d>
                </m:e>
              </m:rad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  <w:lang w:val="ro-RO"/>
                </w:rPr>
                <m:t>=0</m:t>
              </m:r>
            </m:oMath>
            <w:r w:rsidR="00A319D9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>, profesorul va lua ecuația irațională din manual, exercițiul 2(</w:t>
            </w:r>
            <w:r w:rsidR="00313F66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>b</w:t>
            </w:r>
            <w:r w:rsidR="00A319D9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 xml:space="preserve">) pagina 128. </w:t>
            </w:r>
            <w:r w:rsidR="00F17BFF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>Deci avem următoarea ecuație irațională:</w:t>
            </w:r>
            <w:r w:rsidR="001852F1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 xml:space="preserve"> </w:t>
            </w:r>
          </w:p>
          <w:p w14:paraId="758A8CB5" w14:textId="000E76C2" w:rsidR="003A7E0B" w:rsidRDefault="00644429" w:rsidP="00644429">
            <w:pPr>
              <w:spacing w:line="276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04D9D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o-RO"/>
                </w:rPr>
                <m:t xml:space="preserve"> 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ro-RO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ro-RO"/>
                    </w:rPr>
                    <m:t>3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ro-RO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ro-RO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ro-RO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ro-RO"/>
                    </w:rPr>
                    <m:t>-x-2</m:t>
                  </m:r>
                </m:e>
              </m:d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-4x</m:t>
                  </m:r>
                </m:e>
              </m:rad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=0⇔ 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-4x≥0</m:t>
                      </m:r>
                    </m:e>
                    <m:e>
                      <m:d>
                        <m:dPr>
                          <m:begChr m:val="["/>
                          <m:endChr m:val="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eqArr>
                            <m:eqArr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  <w:lang w:val="ro-RO"/>
                                </w:rPr>
                              </m:ctrlPr>
                            </m:eqArr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ro-RO"/>
                                </w:rPr>
                                <m:t>3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  <w:sz w:val="24"/>
                                      <w:szCs w:val="24"/>
                                      <w:lang w:val="ro-RO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 w:cs="Times New Roman"/>
                                      <w:sz w:val="24"/>
                                      <w:szCs w:val="24"/>
                                      <w:lang w:val="ro-RO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Theme="minorEastAsia" w:hAnsi="Cambria Math" w:cs="Times New Roman"/>
                                      <w:sz w:val="24"/>
                                      <w:szCs w:val="24"/>
                                      <w:lang w:val="ro-RO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ro-RO"/>
                                </w:rPr>
                                <m:t>-x-2=0</m:t>
                              </m:r>
                            </m:e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ro-RO"/>
                                </w:rPr>
                                <m:t>1-4x=0</m:t>
                              </m:r>
                            </m:e>
                          </m:eqArr>
                        </m:e>
                      </m:d>
                    </m:e>
                  </m:eqAr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⇔ </m:t>
                  </m:r>
                  <m:d>
                    <m:dPr>
                      <m:begChr m:val="{"/>
                      <m:endChr m:val="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eqArr>
                        <m:eqArr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eqArrPr>
                        <m:e/>
                        <m:e>
                          <m:d>
                            <m:dPr>
                              <m:begChr m:val="["/>
                              <m:endChr m:val=""/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eqArr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  <w:szCs w:val="24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  <w:szCs w:val="24"/>
                                        </w:rPr>
                                        <m:t>1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= -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  <w:szCs w:val="24"/>
                                        </w:rPr>
                                        <m:t>2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  <w:szCs w:val="24"/>
                                        </w:rPr>
                                        <m:t>3</m:t>
                                      </m:r>
                                    </m:den>
                                  </m:f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 xml:space="preserve"> 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  <w:szCs w:val="24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  <w:szCs w:val="24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 xml:space="preserve">=1 </m:t>
                                  </m:r>
                                  <m:ctrlPr>
                                    <w:rPr>
                                      <w:rFonts w:ascii="Cambria Math" w:eastAsia="Cambria Math" w:hAnsi="Cambria Math" w:cs="Cambria Math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e>
                                <m:e>
                                  <m:r>
                                    <w:rPr>
                                      <w:rFonts w:ascii="Cambria Math" w:eastAsia="Cambria Math" w:hAnsi="Cambria Math" w:cs="Cambria Math"/>
                                      <w:sz w:val="24"/>
                                      <w:szCs w:val="24"/>
                                    </w:rPr>
                                    <m:t>x=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eastAsia="Cambria Math" w:hAnsi="Cambria Math" w:cs="Cambria Math"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eastAsia="Cambria Math" w:hAnsi="Cambria Math" w:cs="Cambria Math"/>
                                          <w:sz w:val="24"/>
                                          <w:szCs w:val="24"/>
                                        </w:rPr>
                                        <m:t>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eastAsia="Cambria Math" w:hAnsi="Cambria Math" w:cs="Cambria Math"/>
                                          <w:sz w:val="24"/>
                                          <w:szCs w:val="24"/>
                                        </w:rPr>
                                        <m:t>4</m:t>
                                      </m:r>
                                    </m:den>
                                  </m:f>
                                </m:e>
                              </m:eqArr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 xml:space="preserve">   ⇔</m:t>
                              </m:r>
                              <m:d>
                                <m:dPr>
                                  <m:begChr m:val="{"/>
                                  <m:endChr m:val=""/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eqArr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  <w:szCs w:val="24"/>
                                        </w:rPr>
                                        <m:t>x≤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 w:cs="Times New Roman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 w:cs="Times New Roman"/>
                                              <w:sz w:val="24"/>
                                              <w:szCs w:val="24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 w:cs="Times New Roman"/>
                                              <w:sz w:val="24"/>
                                              <w:szCs w:val="24"/>
                                            </w:rPr>
                                            <m:t>4</m:t>
                                          </m:r>
                                        </m:den>
                                      </m:f>
                                    </m:e>
                                    <m:e>
                                      <m:d>
                                        <m:dPr>
                                          <m:begChr m:val="["/>
                                          <m:endChr m:val=""/>
                                          <m:ctrlPr>
                                            <w:rPr>
                                              <w:rFonts w:ascii="Cambria Math" w:hAnsi="Cambria Math" w:cs="Times New Roman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dPr>
                                        <m:e>
                                          <m:eqArr>
                                            <m:eqArrPr>
                                              <m:ctrlPr>
                                                <w:rPr>
                                                  <w:rFonts w:ascii="Cambria Math" w:hAnsi="Cambria Math" w:cs="Times New Roman"/>
                                                  <w:i/>
                                                  <w:sz w:val="24"/>
                                                  <w:szCs w:val="24"/>
                                                </w:rPr>
                                              </m:ctrlPr>
                                            </m:eqArr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w:rPr>
                                                      <w:rFonts w:ascii="Cambria Math" w:hAnsi="Cambria Math" w:cs="Times New Roman"/>
                                                      <w:i/>
                                                      <w:sz w:val="24"/>
                                                      <w:szCs w:val="24"/>
                                                    </w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 w:cs="Times New Roman"/>
                                                      <w:sz w:val="24"/>
                                                      <w:szCs w:val="24"/>
                                                    </w:rPr>
                                                    <m:t>x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w:rPr>
                                                      <w:rFonts w:ascii="Cambria Math" w:hAnsi="Cambria Math" w:cs="Times New Roman"/>
                                                      <w:sz w:val="24"/>
                                                      <w:szCs w:val="24"/>
                                                    </w:rPr>
                                                    <m:t>1</m:t>
                                                  </m:r>
                                                </m:sub>
                                              </m:sSub>
                                              <m:r>
                                                <w:rPr>
                                                  <w:rFonts w:ascii="Cambria Math" w:hAnsi="Cambria Math" w:cs="Times New Roman"/>
                                                  <w:sz w:val="24"/>
                                                  <w:szCs w:val="24"/>
                                                </w:rPr>
                                                <m:t>= -</m:t>
                                              </m:r>
                                              <m:f>
                                                <m:fPr>
                                                  <m:ctrlPr>
                                                    <w:rPr>
                                                      <w:rFonts w:ascii="Cambria Math" w:hAnsi="Cambria Math" w:cs="Times New Roman"/>
                                                      <w:i/>
                                                      <w:sz w:val="24"/>
                                                      <w:szCs w:val="24"/>
                                                    </w:rPr>
                                                  </m:ctrlPr>
                                                </m:fPr>
                                                <m:num>
                                                  <m:r>
                                                    <w:rPr>
                                                      <w:rFonts w:ascii="Cambria Math" w:hAnsi="Cambria Math" w:cs="Times New Roman"/>
                                                      <w:sz w:val="24"/>
                                                      <w:szCs w:val="24"/>
                                                    </w:rPr>
                                                    <m:t>2</m:t>
                                                  </m:r>
                                                </m:num>
                                                <m:den>
                                                  <m:r>
                                                    <w:rPr>
                                                      <w:rFonts w:ascii="Cambria Math" w:hAnsi="Cambria Math" w:cs="Times New Roman"/>
                                                      <w:sz w:val="24"/>
                                                      <w:szCs w:val="24"/>
                                                    </w:rPr>
                                                    <m:t>3</m:t>
                                                  </m:r>
                                                </m:den>
                                              </m:f>
                                              <m:r>
                                                <w:rPr>
                                                  <w:rFonts w:ascii="Cambria Math" w:hAnsi="Cambria Math" w:cs="Times New Roman"/>
                                                  <w:sz w:val="24"/>
                                                  <w:szCs w:val="24"/>
                                                </w:rPr>
                                                <m:t xml:space="preserve">  </m:t>
                                              </m:r>
                                            </m:e>
                                            <m:e>
                                              <m:r>
                                                <w:rPr>
                                                  <w:rFonts w:ascii="Cambria Math" w:eastAsia="Cambria Math" w:hAnsi="Cambria Math" w:cs="Cambria Math"/>
                                                  <w:sz w:val="24"/>
                                                  <w:szCs w:val="24"/>
                                                </w:rPr>
                                                <m:t>x=</m:t>
                                              </m:r>
                                              <m:f>
                                                <m:fPr>
                                                  <m:ctrlPr>
                                                    <w:rPr>
                                                      <w:rFonts w:ascii="Cambria Math" w:eastAsia="Cambria Math" w:hAnsi="Cambria Math" w:cs="Cambria Math"/>
                                                      <w:i/>
                                                      <w:sz w:val="24"/>
                                                      <w:szCs w:val="24"/>
                                                    </w:rPr>
                                                  </m:ctrlPr>
                                                </m:fPr>
                                                <m:num>
                                                  <m:r>
                                                    <w:rPr>
                                                      <w:rFonts w:ascii="Cambria Math" w:eastAsia="Cambria Math" w:hAnsi="Cambria Math" w:cs="Cambria Math"/>
                                                      <w:sz w:val="24"/>
                                                      <w:szCs w:val="24"/>
                                                    </w:rPr>
                                                    <m:t>1</m:t>
                                                  </m:r>
                                                </m:num>
                                                <m:den>
                                                  <m:r>
                                                    <w:rPr>
                                                      <w:rFonts w:ascii="Cambria Math" w:eastAsia="Cambria Math" w:hAnsi="Cambria Math" w:cs="Cambria Math"/>
                                                      <w:sz w:val="24"/>
                                                      <w:szCs w:val="24"/>
                                                    </w:rPr>
                                                    <m:t>4</m:t>
                                                  </m:r>
                                                </m:den>
                                              </m:f>
                                            </m:e>
                                          </m:eqArr>
                                        </m:e>
                                      </m:d>
                                    </m:e>
                                  </m:eqArr>
                                </m:e>
                              </m:d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 xml:space="preserve">  x=-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3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 xml:space="preserve"> și x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4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.</m:t>
                              </m:r>
                            </m:e>
                          </m:d>
                        </m:e>
                      </m:eqArr>
                    </m:e>
                  </m:d>
                </m:e>
              </m:d>
            </m:oMath>
            <w:r w:rsidR="00E854FA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</w:t>
            </w:r>
          </w:p>
          <w:p w14:paraId="144EEFAA" w14:textId="05AC021E" w:rsidR="0064319D" w:rsidRPr="00FD3D6D" w:rsidRDefault="00E854FA" w:rsidP="0064319D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o-RO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Deci </w:t>
            </w:r>
            <w:r w:rsidR="0064319D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color w:val="000000" w:themeColor="text1"/>
                  <w:sz w:val="28"/>
                  <w:szCs w:val="28"/>
                </w:rPr>
                <m:t>S=</m:t>
              </m:r>
              <m:d>
                <m:dPr>
                  <m:begChr m:val="{"/>
                  <m:endChr m:val="}"/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color w:val="000000" w:themeColor="text1"/>
                          <w:sz w:val="28"/>
                          <w:szCs w:val="28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color w:val="000000" w:themeColor="text1"/>
                          <w:sz w:val="28"/>
                          <w:szCs w:val="28"/>
                        </w:rPr>
                        <m:t>3</m:t>
                      </m:r>
                    </m:den>
                  </m:f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28"/>
                      <w:szCs w:val="28"/>
                    </w:rPr>
                    <m:t xml:space="preserve">; 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color w:val="000000" w:themeColor="text1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color w:val="000000" w:themeColor="text1"/>
                          <w:sz w:val="28"/>
                          <w:szCs w:val="28"/>
                        </w:rPr>
                        <m:t>4</m:t>
                      </m:r>
                    </m:den>
                  </m:f>
                </m:e>
              </m:d>
              <m:r>
                <w:rPr>
                  <w:rFonts w:ascii="Cambria Math" w:eastAsiaTheme="minorEastAsia" w:hAnsi="Cambria Math" w:cs="Times New Roman"/>
                  <w:color w:val="000000" w:themeColor="text1"/>
                  <w:sz w:val="28"/>
                  <w:szCs w:val="28"/>
                </w:rPr>
                <m:t>.</m:t>
              </m:r>
            </m:oMath>
          </w:p>
          <w:p w14:paraId="282E8F7C" w14:textId="77777777" w:rsidR="00C069E6" w:rsidRPr="00145807" w:rsidRDefault="00C069E6" w:rsidP="00644429">
            <w:pPr>
              <w:spacing w:line="276" w:lineRule="auto"/>
              <w:rPr>
                <w:rFonts w:ascii="Times New Roman" w:eastAsiaTheme="minorEastAsia" w:hAnsi="Times New Roman" w:cs="Times New Roman"/>
                <w:sz w:val="24"/>
                <w:szCs w:val="24"/>
                <w:lang w:val="ro-RO"/>
              </w:rPr>
            </w:pPr>
          </w:p>
          <w:p w14:paraId="3CD6F1A5" w14:textId="601F2F8E" w:rsidR="00657F20" w:rsidRDefault="00313F66" w:rsidP="00657F20">
            <w:pPr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>Apoi la fel î</w:t>
            </w:r>
            <w:r w:rsidR="003A7E0B" w:rsidRPr="004B75CB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 xml:space="preserve">mpreună cu elevii, profesorul 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 xml:space="preserve">va explica rezolvarea  la tablă al doilea tip de </w:t>
            </w:r>
            <w:r w:rsidR="003A7E0B" w:rsidRPr="004B75CB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 xml:space="preserve"> ecuație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 xml:space="preserve"> irațională și </w:t>
            </w:r>
            <w:r w:rsidR="003A7E0B" w:rsidRPr="004B75CB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 xml:space="preserve"> metoda de rezolvare</w:t>
            </w:r>
            <w:r w:rsidR="00C05BA6" w:rsidRPr="004B75CB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 xml:space="preserve">. </w:t>
            </w:r>
            <w:r w:rsidR="00AB7428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>Avem următoarea ecuație:</w:t>
            </w:r>
          </w:p>
          <w:p w14:paraId="067EC8D4" w14:textId="65A59C80" w:rsidR="00656DE9" w:rsidRPr="00AB7428" w:rsidRDefault="00AB7428" w:rsidP="00AB7428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F06B1">
              <w:rPr>
                <w:position w:val="-8"/>
                <w:lang w:val="it-IT"/>
              </w:rPr>
              <w:object w:dxaOrig="1340" w:dyaOrig="360" w14:anchorId="3492333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7pt;height:18pt" o:ole="">
                  <v:imagedata r:id="rId6" o:title=""/>
                </v:shape>
                <o:OLEObject Type="Embed" ProgID="Equation.DSMT4" ShapeID="_x0000_i1025" DrawAspect="Content" ObjectID="_1792013315" r:id="rId7"/>
              </w:object>
            </w:r>
          </w:p>
          <w:p w14:paraId="043DE6CE" w14:textId="77777777" w:rsidR="00AB7428" w:rsidRPr="00AB7428" w:rsidRDefault="00AB7428" w:rsidP="00AB7428">
            <w:pPr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AB7428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Pentru rezolvarea </w:t>
            </w:r>
            <w:proofErr w:type="spellStart"/>
            <w:r w:rsidRPr="00AB7428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ecuaţiilor</w:t>
            </w:r>
            <w:proofErr w:type="spellEnd"/>
            <w:r w:rsidRPr="00AB7428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</w:t>
            </w:r>
            <w:proofErr w:type="spellStart"/>
            <w:r w:rsidRPr="00AB7428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raţionale</w:t>
            </w:r>
            <w:proofErr w:type="spellEnd"/>
            <w:r w:rsidRPr="00AB7428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de ordin 3 parcurgem următoarele etape:</w:t>
            </w:r>
          </w:p>
          <w:p w14:paraId="55CC2A47" w14:textId="77777777" w:rsidR="00AB7428" w:rsidRPr="00AB7428" w:rsidRDefault="00AB7428" w:rsidP="00AB7428">
            <w:pPr>
              <w:numPr>
                <w:ilvl w:val="0"/>
                <w:numId w:val="10"/>
              </w:numPr>
              <w:jc w:val="left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AB7428">
              <w:rPr>
                <w:rFonts w:ascii="Times New Roman" w:hAnsi="Times New Roman" w:cs="Times New Roman"/>
                <w:i/>
                <w:sz w:val="24"/>
                <w:szCs w:val="24"/>
                <w:lang w:val="ro-RO"/>
              </w:rPr>
              <w:t xml:space="preserve">Rezolvarea </w:t>
            </w:r>
            <w:proofErr w:type="spellStart"/>
            <w:r w:rsidRPr="00AB7428">
              <w:rPr>
                <w:rFonts w:ascii="Times New Roman" w:hAnsi="Times New Roman" w:cs="Times New Roman"/>
                <w:i/>
                <w:sz w:val="24"/>
                <w:szCs w:val="24"/>
                <w:lang w:val="ro-RO"/>
              </w:rPr>
              <w:t>ecuaţiei</w:t>
            </w:r>
            <w:proofErr w:type="spellEnd"/>
            <w:r w:rsidRPr="00AB7428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– constă în eliminarea radicalilor prin ridicarea la puterea a treia a ambilor membri sau făcând unele </w:t>
            </w:r>
            <w:proofErr w:type="spellStart"/>
            <w:r w:rsidRPr="00AB7428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ubstituţii</w:t>
            </w:r>
            <w:proofErr w:type="spellEnd"/>
            <w:r w:rsidRPr="00AB7428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pentru a reduce </w:t>
            </w:r>
            <w:proofErr w:type="spellStart"/>
            <w:r w:rsidRPr="00AB7428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iraţionale</w:t>
            </w:r>
            <w:proofErr w:type="spellEnd"/>
            <w:r w:rsidRPr="00AB7428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la </w:t>
            </w:r>
            <w:proofErr w:type="spellStart"/>
            <w:r w:rsidRPr="00AB7428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ecuaţii</w:t>
            </w:r>
            <w:proofErr w:type="spellEnd"/>
            <w:r w:rsidRPr="00AB7428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deja studiate.</w:t>
            </w:r>
          </w:p>
          <w:p w14:paraId="68120C04" w14:textId="53EE6024" w:rsidR="00AB7428" w:rsidRDefault="00AB7428" w:rsidP="00AB7428">
            <w:pPr>
              <w:numPr>
                <w:ilvl w:val="0"/>
                <w:numId w:val="10"/>
              </w:numPr>
              <w:jc w:val="left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AB7428">
              <w:rPr>
                <w:rFonts w:ascii="Times New Roman" w:hAnsi="Times New Roman" w:cs="Times New Roman"/>
                <w:i/>
                <w:sz w:val="24"/>
                <w:szCs w:val="24"/>
                <w:lang w:val="ro-RO"/>
              </w:rPr>
              <w:t xml:space="preserve">Verificarea </w:t>
            </w:r>
            <w:proofErr w:type="spellStart"/>
            <w:r w:rsidRPr="00AB7428">
              <w:rPr>
                <w:rFonts w:ascii="Times New Roman" w:hAnsi="Times New Roman" w:cs="Times New Roman"/>
                <w:i/>
                <w:sz w:val="24"/>
                <w:szCs w:val="24"/>
                <w:lang w:val="ro-RO"/>
              </w:rPr>
              <w:t>soluţiilor</w:t>
            </w:r>
            <w:proofErr w:type="spellEnd"/>
            <w:r w:rsidRPr="00AB7428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– această etapă se impune deoarece prin ridicarea la putere, pot apărea </w:t>
            </w:r>
            <w:proofErr w:type="spellStart"/>
            <w:r w:rsidRPr="00AB7428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şi</w:t>
            </w:r>
            <w:proofErr w:type="spellEnd"/>
            <w:r w:rsidRPr="00AB7428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alte rădăcini numite rădăcini străine </w:t>
            </w:r>
            <w:proofErr w:type="spellStart"/>
            <w:r w:rsidRPr="00AB7428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ecuaţiei</w:t>
            </w:r>
            <w:proofErr w:type="spellEnd"/>
            <w:r w:rsidRPr="00AB7428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</w:t>
            </w:r>
            <w:proofErr w:type="spellStart"/>
            <w:r w:rsidRPr="00AB7428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iniţiale</w:t>
            </w:r>
            <w:proofErr w:type="spellEnd"/>
            <w:r w:rsidRPr="00AB7428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. </w:t>
            </w:r>
          </w:p>
          <w:p w14:paraId="7AEB29A1" w14:textId="77777777" w:rsidR="00AB7428" w:rsidRPr="00AB7428" w:rsidRDefault="00AB7428" w:rsidP="00AB7428">
            <w:pPr>
              <w:ind w:left="360"/>
              <w:jc w:val="left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  <w:p w14:paraId="552401E4" w14:textId="5E2B12FF" w:rsidR="00AB7428" w:rsidRPr="00AB7428" w:rsidRDefault="00AB7428" w:rsidP="00AB7428">
            <w:pPr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AB7428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Mai trebuie să punem condi</w:t>
            </w:r>
            <w:r w:rsidR="00F424FA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ț</w:t>
            </w:r>
            <w:r w:rsidRPr="00AB7428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ii de existen</w:t>
            </w:r>
            <w:r w:rsidR="00F424FA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ț</w:t>
            </w:r>
            <w:r w:rsidRPr="00AB7428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ă a radicalului ?</w:t>
            </w:r>
          </w:p>
          <w:p w14:paraId="61696783" w14:textId="44411B0E" w:rsidR="00AB7428" w:rsidRDefault="00AB7428" w:rsidP="00AB7428">
            <w:pPr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AB7428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Deci mul</w:t>
            </w: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ț</w:t>
            </w:r>
            <w:r w:rsidRPr="00AB7428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imea în care x ia valori este R.</w:t>
            </w:r>
          </w:p>
          <w:p w14:paraId="10B7D137" w14:textId="19F48830" w:rsidR="00AB7428" w:rsidRPr="00AB7428" w:rsidRDefault="00AB7428" w:rsidP="00AB7428">
            <w:pPr>
              <w:rPr>
                <w:rFonts w:ascii="Times New Roman" w:hAnsi="Times New Roman" w:cs="Times New Roman"/>
                <w:i/>
                <w:sz w:val="24"/>
                <w:szCs w:val="24"/>
                <w:lang w:val="ro-RO"/>
              </w:rPr>
            </w:pPr>
            <w:r w:rsidRPr="00AB7428">
              <w:rPr>
                <w:rFonts w:ascii="Times New Roman" w:hAnsi="Times New Roman" w:cs="Times New Roman"/>
                <w:i/>
                <w:sz w:val="24"/>
                <w:szCs w:val="24"/>
                <w:lang w:val="ro-RO"/>
              </w:rPr>
              <w:lastRenderedPageBreak/>
              <w:t>Rezolvare: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ro-RO"/>
              </w:rPr>
              <w:t xml:space="preserve">  </w:t>
            </w:r>
            <w:r w:rsidRPr="00DF06B1">
              <w:rPr>
                <w:position w:val="-8"/>
                <w:lang w:val="it-IT"/>
              </w:rPr>
              <w:object w:dxaOrig="1340" w:dyaOrig="360" w14:anchorId="20593936">
                <v:shape id="_x0000_i1026" type="#_x0000_t75" style="width:67pt;height:18pt" o:ole="">
                  <v:imagedata r:id="rId6" o:title=""/>
                </v:shape>
                <o:OLEObject Type="Embed" ProgID="Equation.DSMT4" ShapeID="_x0000_i1026" DrawAspect="Content" ObjectID="_1792013316" r:id="rId8"/>
              </w:object>
            </w:r>
          </w:p>
          <w:p w14:paraId="79EDCC11" w14:textId="77777777" w:rsidR="00AB7428" w:rsidRPr="00AB7428" w:rsidRDefault="00AB7428" w:rsidP="00E41259">
            <w:pPr>
              <w:spacing w:line="276" w:lineRule="auto"/>
              <w:rPr>
                <w:rFonts w:ascii="Times New Roman" w:eastAsiaTheme="minorEastAsia" w:hAnsi="Times New Roman" w:cs="Times New Roman"/>
                <w:iCs/>
                <w:sz w:val="24"/>
                <w:szCs w:val="24"/>
                <w:lang w:val="ro-RO"/>
              </w:rPr>
            </w:pPr>
          </w:p>
          <w:p w14:paraId="50C58EC1" w14:textId="6C52C231" w:rsidR="00644429" w:rsidRPr="001852F1" w:rsidRDefault="00644429" w:rsidP="00644429">
            <w:pPr>
              <w:spacing w:line="276" w:lineRule="auto"/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w:pPr>
            <w:r w:rsidRPr="001852F1"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ad>
                        <m:ra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deg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+1</m:t>
                          </m:r>
                        </m:e>
                      </m:rad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1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ro-RO"/>
                </w:rPr>
                <m:t>⇔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  x+1=-1 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ro-RO"/>
                </w:rPr>
                <m:t xml:space="preserve">⇔x=-2∈R;  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ro-RO"/>
                </w:rPr>
                <m:t>S=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  <w:lang w:val="ro-RO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ro-RO"/>
                    </w:rPr>
                    <m:t>-2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  </m:t>
              </m:r>
            </m:oMath>
          </w:p>
          <w:p w14:paraId="6431A6BB" w14:textId="2220322E" w:rsidR="00EA2B51" w:rsidRPr="00EA2B51" w:rsidRDefault="00066003" w:rsidP="00E41259">
            <w:pPr>
              <w:spacing w:line="276" w:lineRule="auto"/>
              <w:rPr>
                <w:rFonts w:ascii="Times New Roman" w:eastAsiaTheme="minorEastAsia" w:hAnsi="Times New Roman" w:cs="Times New Roman"/>
                <w:iCs/>
                <w:sz w:val="24"/>
                <w:szCs w:val="24"/>
                <w:lang w:val="ro-RO"/>
              </w:rPr>
            </w:pPr>
            <w:r>
              <w:rPr>
                <w:rFonts w:ascii="Times New Roman" w:eastAsiaTheme="minorEastAsia" w:hAnsi="Times New Roman" w:cs="Times New Roman"/>
                <w:iCs/>
                <w:sz w:val="24"/>
                <w:szCs w:val="24"/>
                <w:lang w:val="ro-RO"/>
              </w:rPr>
              <w:t xml:space="preserve">   </w:t>
            </w:r>
          </w:p>
          <w:p w14:paraId="42547F27" w14:textId="61AE4696" w:rsidR="00EB7B95" w:rsidRPr="0068782E" w:rsidRDefault="00EB7B95" w:rsidP="00E41259">
            <w:pPr>
              <w:spacing w:after="200" w:line="276" w:lineRule="auto"/>
              <w:jc w:val="left"/>
              <w:rPr>
                <w:rFonts w:ascii="Times New Roman" w:eastAsiaTheme="minorEastAsia" w:hAnsi="Times New Roman" w:cs="Times New Roman"/>
                <w:sz w:val="24"/>
                <w:szCs w:val="24"/>
                <w:lang w:val="fr-FR"/>
              </w:rPr>
            </w:pPr>
            <w:proofErr w:type="spellStart"/>
            <w:proofErr w:type="gramStart"/>
            <w:r w:rsidRPr="0068782E">
              <w:rPr>
                <w:rFonts w:ascii="Times New Roman" w:eastAsiaTheme="minorEastAsia" w:hAnsi="Times New Roman" w:cs="Times New Roman"/>
                <w:sz w:val="24"/>
                <w:szCs w:val="24"/>
                <w:lang w:val="fr-FR"/>
              </w:rPr>
              <w:t>Apoi</w:t>
            </w:r>
            <w:proofErr w:type="spellEnd"/>
            <w:r w:rsidR="00DF53A5">
              <w:rPr>
                <w:rFonts w:ascii="Times New Roman" w:eastAsiaTheme="minorEastAsia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68782E">
              <w:rPr>
                <w:rFonts w:ascii="Times New Roman" w:eastAsiaTheme="minorEastAsia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8782E">
              <w:rPr>
                <w:rFonts w:ascii="Times New Roman" w:eastAsiaTheme="minorEastAsia" w:hAnsi="Times New Roman" w:cs="Times New Roman"/>
                <w:sz w:val="24"/>
                <w:szCs w:val="24"/>
                <w:lang w:val="fr-FR"/>
              </w:rPr>
              <w:t>profesorul</w:t>
            </w:r>
            <w:proofErr w:type="spellEnd"/>
            <w:proofErr w:type="gramEnd"/>
            <w:r w:rsidRPr="0068782E">
              <w:rPr>
                <w:rFonts w:ascii="Times New Roman" w:eastAsiaTheme="minorEastAsia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68782E">
              <w:rPr>
                <w:rFonts w:ascii="Times New Roman" w:eastAsiaTheme="minorEastAsia" w:hAnsi="Times New Roman" w:cs="Times New Roman"/>
                <w:sz w:val="24"/>
                <w:szCs w:val="24"/>
                <w:lang w:val="fr-FR"/>
              </w:rPr>
              <w:t>propune</w:t>
            </w:r>
            <w:proofErr w:type="spellEnd"/>
            <w:r w:rsidRPr="0068782E">
              <w:rPr>
                <w:rFonts w:ascii="Times New Roman" w:eastAsiaTheme="minorEastAsia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="00772AF9" w:rsidRPr="0068782E">
              <w:rPr>
                <w:rFonts w:ascii="Times New Roman" w:eastAsiaTheme="minorEastAsia" w:hAnsi="Times New Roman" w:cs="Times New Roman"/>
                <w:sz w:val="24"/>
                <w:szCs w:val="24"/>
                <w:lang w:val="fr-FR"/>
              </w:rPr>
              <w:t>elevilor</w:t>
            </w:r>
            <w:proofErr w:type="spellEnd"/>
            <w:r w:rsidR="00772AF9" w:rsidRPr="0068782E">
              <w:rPr>
                <w:rFonts w:ascii="Times New Roman" w:eastAsiaTheme="minorEastAsia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="005D0F1B">
              <w:rPr>
                <w:rFonts w:ascii="Times New Roman" w:eastAsiaTheme="minorEastAsia" w:hAnsi="Times New Roman" w:cs="Times New Roman"/>
                <w:sz w:val="24"/>
                <w:szCs w:val="24"/>
                <w:lang w:val="fr-FR"/>
              </w:rPr>
              <w:t>din</w:t>
            </w:r>
            <w:proofErr w:type="spellEnd"/>
            <w:r w:rsidR="005D0F1B">
              <w:rPr>
                <w:rFonts w:ascii="Times New Roman" w:eastAsiaTheme="minorEastAsia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="005D0F1B">
              <w:rPr>
                <w:rFonts w:ascii="Times New Roman" w:eastAsiaTheme="minorEastAsia" w:hAnsi="Times New Roman" w:cs="Times New Roman"/>
                <w:sz w:val="24"/>
                <w:szCs w:val="24"/>
                <w:lang w:val="fr-FR"/>
              </w:rPr>
              <w:t>manual</w:t>
            </w:r>
            <w:proofErr w:type="spellEnd"/>
            <w:r w:rsidR="005D0F1B">
              <w:rPr>
                <w:rFonts w:ascii="Times New Roman" w:eastAsiaTheme="minorEastAsia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="005D0F1B">
              <w:rPr>
                <w:rFonts w:ascii="Times New Roman" w:eastAsiaTheme="minorEastAsia" w:hAnsi="Times New Roman" w:cs="Times New Roman"/>
                <w:sz w:val="24"/>
                <w:szCs w:val="24"/>
                <w:lang w:val="fr-FR"/>
              </w:rPr>
              <w:t>să</w:t>
            </w:r>
            <w:proofErr w:type="spellEnd"/>
            <w:r w:rsidR="005D0F1B">
              <w:rPr>
                <w:rFonts w:ascii="Times New Roman" w:eastAsiaTheme="minorEastAsia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="005D0F1B">
              <w:rPr>
                <w:rFonts w:ascii="Times New Roman" w:eastAsiaTheme="minorEastAsia" w:hAnsi="Times New Roman" w:cs="Times New Roman"/>
                <w:sz w:val="24"/>
                <w:szCs w:val="24"/>
                <w:lang w:val="fr-FR"/>
              </w:rPr>
              <w:t>rezolve</w:t>
            </w:r>
            <w:proofErr w:type="spellEnd"/>
            <w:r w:rsidR="005D0F1B">
              <w:rPr>
                <w:rFonts w:ascii="Times New Roman" w:eastAsiaTheme="minorEastAsia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="005D0F1B">
              <w:rPr>
                <w:rFonts w:ascii="Times New Roman" w:eastAsiaTheme="minorEastAsia" w:hAnsi="Times New Roman" w:cs="Times New Roman"/>
                <w:sz w:val="24"/>
                <w:szCs w:val="24"/>
                <w:lang w:val="fr-FR"/>
              </w:rPr>
              <w:t>individual</w:t>
            </w:r>
            <w:proofErr w:type="spellEnd"/>
            <w:r w:rsidR="005D0F1B">
              <w:rPr>
                <w:rFonts w:ascii="Times New Roman" w:eastAsiaTheme="minorEastAsia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="005D0F1B">
              <w:rPr>
                <w:rFonts w:ascii="Times New Roman" w:eastAsiaTheme="minorEastAsia" w:hAnsi="Times New Roman" w:cs="Times New Roman"/>
                <w:sz w:val="24"/>
                <w:szCs w:val="24"/>
                <w:lang w:val="fr-FR"/>
              </w:rPr>
              <w:t>ecuația</w:t>
            </w:r>
            <w:proofErr w:type="spellEnd"/>
            <w:r w:rsidR="005D0F1B">
              <w:rPr>
                <w:rFonts w:ascii="Times New Roman" w:eastAsiaTheme="minorEastAsia" w:hAnsi="Times New Roman" w:cs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="005D0F1B">
              <w:rPr>
                <w:rFonts w:ascii="Times New Roman" w:eastAsiaTheme="minorEastAsia" w:hAnsi="Times New Roman" w:cs="Times New Roman"/>
                <w:sz w:val="24"/>
                <w:szCs w:val="24"/>
                <w:lang w:val="fr-FR"/>
              </w:rPr>
              <w:t>irațională</w:t>
            </w:r>
            <w:proofErr w:type="spellEnd"/>
            <w:r w:rsidR="005D0F1B">
              <w:rPr>
                <w:rFonts w:ascii="Times New Roman" w:eastAsiaTheme="minorEastAsia" w:hAnsi="Times New Roman" w:cs="Times New Roman"/>
                <w:sz w:val="24"/>
                <w:szCs w:val="24"/>
                <w:lang w:val="fr-FR"/>
              </w:rPr>
              <w:t xml:space="preserve"> de </w:t>
            </w:r>
            <w:proofErr w:type="spellStart"/>
            <w:r w:rsidR="005D0F1B">
              <w:rPr>
                <w:rFonts w:ascii="Times New Roman" w:eastAsiaTheme="minorEastAsia" w:hAnsi="Times New Roman" w:cs="Times New Roman"/>
                <w:sz w:val="24"/>
                <w:szCs w:val="24"/>
                <w:lang w:val="fr-FR"/>
              </w:rPr>
              <w:t>ordinul</w:t>
            </w:r>
            <w:proofErr w:type="spellEnd"/>
            <w:r w:rsidR="005D0F1B">
              <w:rPr>
                <w:rFonts w:ascii="Times New Roman" w:eastAsiaTheme="minorEastAsia" w:hAnsi="Times New Roman" w:cs="Times New Roman"/>
                <w:sz w:val="24"/>
                <w:szCs w:val="24"/>
                <w:lang w:val="fr-FR"/>
              </w:rPr>
              <w:t xml:space="preserve"> 3, ex. 6(c) pagina 128. </w:t>
            </w:r>
          </w:p>
          <w:p w14:paraId="41030F3C" w14:textId="47C1BE27" w:rsidR="00A57B0D" w:rsidRPr="00BD19C9" w:rsidRDefault="005D0F1B" w:rsidP="005D0F1B">
            <w:pPr>
              <w:spacing w:after="200" w:line="276" w:lineRule="auto"/>
              <w:ind w:left="360"/>
              <w:jc w:val="left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 xml:space="preserve">6 c) </m:t>
                </m:r>
                <m:rad>
                  <m:ra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</m:deg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-5</m:t>
                    </m:r>
                  </m:e>
                </m:ra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 xml:space="preserve">=x+1;      DVA:x∈R </m:t>
                </m:r>
              </m:oMath>
            </m:oMathPara>
          </w:p>
          <w:p w14:paraId="6A6878E9" w14:textId="2F6B7058" w:rsidR="00233763" w:rsidRDefault="00233763" w:rsidP="005D0F1B">
            <w:pPr>
              <w:spacing w:after="200" w:line="276" w:lineRule="auto"/>
              <w:ind w:left="360"/>
              <w:jc w:val="left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Rezolvare</w:t>
            </w:r>
            <w:proofErr w:type="spellEnd"/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:</w:t>
            </w:r>
            <w:r w:rsidR="000E6B95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 xml:space="preserve"> </w:t>
            </w:r>
          </w:p>
          <w:p w14:paraId="5445D2AE" w14:textId="3130925B" w:rsidR="00233763" w:rsidRPr="00233763" w:rsidRDefault="00627238" w:rsidP="005D0F1B">
            <w:pPr>
              <w:spacing w:after="200" w:line="276" w:lineRule="auto"/>
              <w:ind w:left="360"/>
              <w:jc w:val="left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ad>
                        <m:rad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deg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x-5</m:t>
                          </m:r>
                        </m:e>
                      </m:rad>
                    </m:e>
                  </m:d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x+1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 </m:t>
              </m:r>
            </m:oMath>
            <w:r w:rsidR="0023376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ro-RO"/>
                </w:rPr>
                <m:t>⇔</m:t>
              </m:r>
            </m:oMath>
            <w:r w:rsidR="00233763">
              <w:rPr>
                <w:rFonts w:ascii="Times New Roman" w:eastAsiaTheme="minorEastAsia" w:hAnsi="Times New Roman" w:cs="Times New Roman"/>
                <w:sz w:val="24"/>
                <w:szCs w:val="24"/>
                <w:lang w:val="ro-RO"/>
              </w:rPr>
              <w:t xml:space="preserve"> 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o-RO"/>
                </w:rPr>
                <m:t>x-5=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ro-RO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ro-RO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ro-RO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o-RO"/>
                </w:rPr>
                <m:t>+3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ro-RO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ro-RO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ro-RO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o-RO"/>
                </w:rPr>
                <m:t>+3x+1</m:t>
              </m:r>
            </m:oMath>
            <w:r w:rsidR="00233763">
              <w:rPr>
                <w:rFonts w:ascii="Times New Roman" w:eastAsiaTheme="minorEastAsia" w:hAnsi="Times New Roman" w:cs="Times New Roman"/>
                <w:sz w:val="24"/>
                <w:szCs w:val="24"/>
                <w:lang w:val="ro-RO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ro-RO"/>
                </w:rPr>
                <m:t>⇔</m:t>
              </m:r>
            </m:oMath>
            <w:r w:rsidR="00233763">
              <w:rPr>
                <w:rFonts w:ascii="Times New Roman" w:eastAsiaTheme="minorEastAsia" w:hAnsi="Times New Roman" w:cs="Times New Roman"/>
                <w:sz w:val="24"/>
                <w:szCs w:val="24"/>
                <w:lang w:val="ro-RO"/>
              </w:rPr>
              <w:t xml:space="preserve">  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ro-RO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ro-RO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ro-RO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o-RO"/>
                </w:rPr>
                <m:t>+3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ro-RO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ro-RO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ro-RO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o-RO"/>
                </w:rPr>
                <m:t>+2x+6=0</m:t>
              </m:r>
            </m:oMath>
            <w:r w:rsidR="00233763">
              <w:rPr>
                <w:rFonts w:ascii="Times New Roman" w:eastAsiaTheme="minorEastAsia" w:hAnsi="Times New Roman" w:cs="Times New Roman"/>
                <w:sz w:val="24"/>
                <w:szCs w:val="24"/>
                <w:lang w:val="ro-RO"/>
              </w:rPr>
              <w:t xml:space="preserve"> </w:t>
            </w:r>
            <m:oMath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ro-RO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ro-RO"/>
                    </w:rPr>
                    <m:t>x+3</m:t>
                  </m:r>
                </m:e>
              </m:d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ro-RO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ro-RO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ro-RO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ro-RO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ro-RO"/>
                    </w:rPr>
                    <m:t>+2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o-RO"/>
                </w:rPr>
                <m:t>=0</m:t>
              </m:r>
            </m:oMath>
            <w:r w:rsidR="00233763">
              <w:rPr>
                <w:rFonts w:ascii="Times New Roman" w:eastAsiaTheme="minorEastAsia" w:hAnsi="Times New Roman" w:cs="Times New Roman"/>
                <w:sz w:val="24"/>
                <w:szCs w:val="24"/>
                <w:lang w:val="ro-RO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ro-RO"/>
                </w:rPr>
                <m:t>⇔</m:t>
              </m:r>
            </m:oMath>
            <w:r w:rsidR="00233763">
              <w:rPr>
                <w:rFonts w:ascii="Times New Roman" w:eastAsiaTheme="minorEastAsia" w:hAnsi="Times New Roman" w:cs="Times New Roman"/>
                <w:sz w:val="24"/>
                <w:szCs w:val="24"/>
                <w:lang w:val="ro-RO"/>
              </w:rPr>
              <w:t xml:space="preserve"> </w:t>
            </w:r>
            <m:oMath>
              <m:d>
                <m:dPr>
                  <m:begChr m:val="["/>
                  <m:endChr m:val="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ro-RO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ro-RO"/>
                        </w:rPr>
                      </m:ctrlPr>
                    </m:eqArr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ro-RO"/>
                        </w:rPr>
                        <m:t>x+3=0</m:t>
                      </m:r>
                    </m:e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  <w:lang w:val="ro-RO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ro-RO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ro-RO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ro-RO"/>
                        </w:rPr>
                        <m:t>+2=0</m:t>
                      </m:r>
                    </m:e>
                  </m:eqAr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ro-RO"/>
                    </w:rPr>
                    <m:t xml:space="preserve"> </m:t>
                  </m:r>
                </m:e>
              </m:d>
            </m:oMath>
            <w:r w:rsidR="00233763">
              <w:rPr>
                <w:rFonts w:ascii="Times New Roman" w:eastAsiaTheme="minorEastAsia" w:hAnsi="Times New Roman" w:cs="Times New Roman"/>
                <w:sz w:val="24"/>
                <w:szCs w:val="24"/>
                <w:lang w:val="ro-RO"/>
              </w:rPr>
              <w:t xml:space="preserve">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ro-RO"/>
                </w:rPr>
                <m:t>⇔</m:t>
              </m:r>
            </m:oMath>
            <w:r w:rsidR="00233763">
              <w:rPr>
                <w:rFonts w:ascii="Times New Roman" w:eastAsiaTheme="minorEastAsia" w:hAnsi="Times New Roman" w:cs="Times New Roman"/>
                <w:sz w:val="24"/>
                <w:szCs w:val="24"/>
                <w:lang w:val="ro-RO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o-RO"/>
                </w:rPr>
                <m:t>x=-3 ∈R</m:t>
              </m:r>
            </m:oMath>
            <w:r w:rsidR="000E6B95">
              <w:rPr>
                <w:rFonts w:ascii="Times New Roman" w:eastAsiaTheme="minorEastAsia" w:hAnsi="Times New Roman" w:cs="Times New Roman"/>
                <w:sz w:val="24"/>
                <w:szCs w:val="24"/>
                <w:lang w:val="ro-RO"/>
              </w:rPr>
              <w:t xml:space="preserve">. 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ro-RO"/>
                </w:rPr>
                <m:t>S=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  <w:lang w:val="ro-RO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ro-RO"/>
                    </w:rPr>
                    <m:t>-3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ro-RO"/>
                </w:rPr>
                <m:t>.</m:t>
              </m:r>
            </m:oMath>
          </w:p>
          <w:p w14:paraId="040854AB" w14:textId="12DA8CB9" w:rsidR="00417AEE" w:rsidRPr="004B75CB" w:rsidRDefault="005D0F1B" w:rsidP="00FE329D">
            <w:pPr>
              <w:pStyle w:val="Frspaiere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  <w:t xml:space="preserve">Profesorul </w:t>
            </w:r>
            <w:r w:rsidR="00417AEE" w:rsidRPr="004B75CB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  <w:t xml:space="preserve">le propune elevilor pe fișă </w:t>
            </w:r>
            <w:r w:rsidR="00D3178A" w:rsidRPr="004B75CB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  <w:t>(</w:t>
            </w:r>
            <w:r w:rsidR="00D3178A" w:rsidRPr="004B75CB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ro-RO"/>
              </w:rPr>
              <w:t>anexa 2</w:t>
            </w:r>
            <w:r w:rsidR="00D3178A" w:rsidRPr="004B75CB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  <w:t>) 3 ecuații iraționale.</w:t>
            </w:r>
          </w:p>
          <w:p w14:paraId="629D5312" w14:textId="5668DC21" w:rsidR="00C8061B" w:rsidRPr="00233B53" w:rsidRDefault="004C0D61" w:rsidP="00FE329D">
            <w:pPr>
              <w:pStyle w:val="Frspaiere"/>
              <w:spacing w:line="276" w:lineRule="auto"/>
              <w:rPr>
                <w:rFonts w:ascii="Times New Roman" w:hAnsi="Times New Roman" w:cs="Times New Roman"/>
                <w:bCs/>
                <w:iCs/>
                <w:color w:val="FF0000"/>
                <w:sz w:val="24"/>
                <w:szCs w:val="24"/>
                <w:lang w:val="ro-RO"/>
              </w:rPr>
            </w:pPr>
            <w:r w:rsidRPr="004B75CB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  <w:t xml:space="preserve">Profesorul </w:t>
            </w:r>
            <w:r w:rsidR="00116FD2" w:rsidRPr="004B75CB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  <w:t>evalu</w:t>
            </w:r>
            <w:r w:rsidR="00BA07AF" w:rsidRPr="004B75CB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  <w:t>e</w:t>
            </w:r>
            <w:r w:rsidR="00116FD2" w:rsidRPr="004B75CB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  <w:t>ază oral</w:t>
            </w:r>
            <w:r w:rsidRPr="004B75CB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  <w:t xml:space="preserve"> activitatea elevilor</w:t>
            </w:r>
            <w:r w:rsidR="00116FD2" w:rsidRPr="004B75CB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  <w:t xml:space="preserve">. </w:t>
            </w:r>
          </w:p>
          <w:p w14:paraId="6806E2E3" w14:textId="383F15B8" w:rsidR="00C218A4" w:rsidRPr="00B01376" w:rsidRDefault="00C218A4" w:rsidP="00FE329D">
            <w:pPr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</w:pPr>
            <w:r w:rsidRPr="00B01376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 xml:space="preserve">Profesorul </w:t>
            </w:r>
            <w:r w:rsidR="00013293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>le spune</w:t>
            </w:r>
            <w:r w:rsidRPr="00B01376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 xml:space="preserve"> elevi</w:t>
            </w:r>
            <w:r w:rsidR="00013293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>lor</w:t>
            </w:r>
            <w:r w:rsidRPr="00B01376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 xml:space="preserve"> că la acest subiect</w:t>
            </w:r>
            <w:r w:rsidR="00D3178A" w:rsidRPr="00B01376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 xml:space="preserve"> </w:t>
            </w:r>
            <w:r w:rsidR="000D41D6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 xml:space="preserve">mai </w:t>
            </w:r>
            <w:r w:rsidRPr="00B01376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>avem la dispoziție</w:t>
            </w:r>
            <w:r w:rsidR="000D41D6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 xml:space="preserve"> încă o lecție</w:t>
            </w:r>
            <w:r w:rsidRPr="00B01376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 xml:space="preserve"> de dobândire, înțelegere și aplicare a</w:t>
            </w:r>
            <w:r w:rsidR="00D3178A" w:rsidRPr="00B01376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 xml:space="preserve"> cunoștințelor referitor la </w:t>
            </w:r>
            <w:r w:rsidRPr="00B01376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 xml:space="preserve"> ecuațiil</w:t>
            </w:r>
            <w:r w:rsidR="00D3178A" w:rsidRPr="00B01376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>e</w:t>
            </w:r>
            <w:r w:rsidRPr="00B01376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 xml:space="preserve"> iraționale, cum ar fi: 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  <w:lang w:val="ro-RO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ro-RO"/>
                    </w:rPr>
                    <m:t>f(x)</m:t>
                  </m:r>
                </m:e>
              </m:rad>
              <m:r>
                <w:rPr>
                  <w:rFonts w:ascii="Cambria Math" w:hAnsi="Cambria Math" w:cs="Times New Roman"/>
                  <w:sz w:val="24"/>
                  <w:szCs w:val="24"/>
                  <w:lang w:val="ro-RO"/>
                </w:rPr>
                <m:t>±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ro-RO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ro-RO"/>
                    </w:rPr>
                    <m:t>g(x)</m:t>
                  </m:r>
                </m:e>
              </m:rad>
              <m:r>
                <w:rPr>
                  <w:rFonts w:ascii="Cambria Math" w:hAnsi="Cambria Math" w:cs="Times New Roman"/>
                  <w:sz w:val="24"/>
                  <w:szCs w:val="24"/>
                  <w:lang w:val="ro-RO"/>
                </w:rPr>
                <m:t xml:space="preserve">=ax+b;a,b∈R  și  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ro-RO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ro-RO"/>
                    </w:rPr>
                    <m:t>f(x)</m:t>
                  </m:r>
                </m:e>
              </m:rad>
              <m:r>
                <w:rPr>
                  <w:rFonts w:ascii="Cambria Math" w:hAnsi="Cambria Math" w:cs="Times New Roman"/>
                  <w:sz w:val="24"/>
                  <w:szCs w:val="24"/>
                  <w:lang w:val="ro-RO"/>
                </w:rPr>
                <m:t>±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ro-RO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ro-RO"/>
                    </w:rPr>
                    <m:t>g(x)</m:t>
                  </m:r>
                </m:e>
              </m:rad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o-RO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ro-RO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ro-RO"/>
                    </w:rPr>
                    <m:t>h(x)</m:t>
                  </m:r>
                </m:e>
              </m:rad>
            </m:oMath>
            <w:r w:rsidRPr="00B01376">
              <w:rPr>
                <w:rFonts w:ascii="Times New Roman" w:eastAsiaTheme="minorEastAsia" w:hAnsi="Times New Roman" w:cs="Times New Roman"/>
                <w:sz w:val="24"/>
                <w:szCs w:val="24"/>
                <w:lang w:val="ro-RO"/>
              </w:rPr>
              <w:t xml:space="preserve">. </w:t>
            </w:r>
            <w:r w:rsidR="00013293">
              <w:rPr>
                <w:rFonts w:ascii="Times New Roman" w:eastAsiaTheme="minorEastAsia" w:hAnsi="Times New Roman" w:cs="Times New Roman"/>
                <w:sz w:val="24"/>
                <w:szCs w:val="24"/>
                <w:lang w:val="ro-RO"/>
              </w:rPr>
              <w:t>Cu a</w:t>
            </w:r>
            <w:r w:rsidR="00233B53" w:rsidRPr="00B01376">
              <w:rPr>
                <w:rFonts w:ascii="Times New Roman" w:eastAsiaTheme="minorEastAsia" w:hAnsi="Times New Roman" w:cs="Times New Roman"/>
                <w:sz w:val="24"/>
                <w:szCs w:val="24"/>
                <w:lang w:val="ro-RO"/>
              </w:rPr>
              <w:t>cest</w:t>
            </w:r>
            <w:r w:rsidR="00013293">
              <w:rPr>
                <w:rFonts w:ascii="Times New Roman" w:eastAsiaTheme="minorEastAsia" w:hAnsi="Times New Roman" w:cs="Times New Roman"/>
                <w:sz w:val="24"/>
                <w:szCs w:val="24"/>
                <w:lang w:val="ro-RO"/>
              </w:rPr>
              <w:t>e</w:t>
            </w:r>
            <w:r w:rsidR="00233B53" w:rsidRPr="00B01376">
              <w:rPr>
                <w:rFonts w:ascii="Times New Roman" w:eastAsiaTheme="minorEastAsia" w:hAnsi="Times New Roman" w:cs="Times New Roman"/>
                <w:sz w:val="24"/>
                <w:szCs w:val="24"/>
                <w:lang w:val="ro-RO"/>
              </w:rPr>
              <w:t xml:space="preserve"> tip</w:t>
            </w:r>
            <w:r w:rsidR="00013293">
              <w:rPr>
                <w:rFonts w:ascii="Times New Roman" w:eastAsiaTheme="minorEastAsia" w:hAnsi="Times New Roman" w:cs="Times New Roman"/>
                <w:sz w:val="24"/>
                <w:szCs w:val="24"/>
                <w:lang w:val="ro-RO"/>
              </w:rPr>
              <w:t>uri</w:t>
            </w:r>
            <w:r w:rsidR="00233B53" w:rsidRPr="00B01376">
              <w:rPr>
                <w:rFonts w:ascii="Times New Roman" w:eastAsiaTheme="minorEastAsia" w:hAnsi="Times New Roman" w:cs="Times New Roman"/>
                <w:sz w:val="24"/>
                <w:szCs w:val="24"/>
                <w:lang w:val="ro-RO"/>
              </w:rPr>
              <w:t xml:space="preserve"> de ecuații</w:t>
            </w:r>
            <w:r w:rsidR="00013293">
              <w:rPr>
                <w:rFonts w:ascii="Times New Roman" w:eastAsiaTheme="minorEastAsia" w:hAnsi="Times New Roman" w:cs="Times New Roman"/>
                <w:sz w:val="24"/>
                <w:szCs w:val="24"/>
                <w:lang w:val="ro-RO"/>
              </w:rPr>
              <w:t xml:space="preserve"> iraționale</w:t>
            </w:r>
            <w:r w:rsidR="00233B53" w:rsidRPr="00B01376">
              <w:rPr>
                <w:rFonts w:ascii="Times New Roman" w:eastAsiaTheme="minorEastAsia" w:hAnsi="Times New Roman" w:cs="Times New Roman"/>
                <w:sz w:val="24"/>
                <w:szCs w:val="24"/>
                <w:lang w:val="ro-RO"/>
              </w:rPr>
              <w:t xml:space="preserve"> </w:t>
            </w:r>
            <w:r w:rsidR="00013293">
              <w:rPr>
                <w:rFonts w:ascii="Times New Roman" w:eastAsiaTheme="minorEastAsia" w:hAnsi="Times New Roman" w:cs="Times New Roman"/>
                <w:sz w:val="24"/>
                <w:szCs w:val="24"/>
                <w:lang w:val="ro-RO"/>
              </w:rPr>
              <w:t>ne vom întâlni</w:t>
            </w:r>
            <w:r w:rsidR="00B01376">
              <w:rPr>
                <w:rFonts w:ascii="Times New Roman" w:eastAsiaTheme="minorEastAsia" w:hAnsi="Times New Roman" w:cs="Times New Roman"/>
                <w:sz w:val="24"/>
                <w:szCs w:val="24"/>
                <w:lang w:val="ro-RO"/>
              </w:rPr>
              <w:t xml:space="preserve"> </w:t>
            </w:r>
            <w:r w:rsidR="00233B53" w:rsidRPr="00B01376">
              <w:rPr>
                <w:rFonts w:ascii="Times New Roman" w:eastAsiaTheme="minorEastAsia" w:hAnsi="Times New Roman" w:cs="Times New Roman"/>
                <w:sz w:val="24"/>
                <w:szCs w:val="24"/>
                <w:lang w:val="ro-RO"/>
              </w:rPr>
              <w:t xml:space="preserve">la </w:t>
            </w:r>
            <w:r w:rsidR="00B01376">
              <w:rPr>
                <w:rFonts w:ascii="Times New Roman" w:eastAsiaTheme="minorEastAsia" w:hAnsi="Times New Roman" w:cs="Times New Roman"/>
                <w:sz w:val="24"/>
                <w:szCs w:val="24"/>
                <w:lang w:val="ro-RO"/>
              </w:rPr>
              <w:t>lecția</w:t>
            </w:r>
            <w:r w:rsidR="00233B53" w:rsidRPr="00B01376">
              <w:rPr>
                <w:rFonts w:ascii="Times New Roman" w:eastAsiaTheme="minorEastAsia" w:hAnsi="Times New Roman" w:cs="Times New Roman"/>
                <w:sz w:val="24"/>
                <w:szCs w:val="24"/>
                <w:lang w:val="ro-RO"/>
              </w:rPr>
              <w:t xml:space="preserve"> a I</w:t>
            </w:r>
            <w:r w:rsidR="000D41D6">
              <w:rPr>
                <w:rFonts w:ascii="Times New Roman" w:eastAsiaTheme="minorEastAsia" w:hAnsi="Times New Roman" w:cs="Times New Roman"/>
                <w:sz w:val="24"/>
                <w:szCs w:val="24"/>
                <w:lang w:val="ro-RO"/>
              </w:rPr>
              <w:t>I</w:t>
            </w:r>
            <w:r w:rsidR="00233B53" w:rsidRPr="00B01376">
              <w:rPr>
                <w:rFonts w:ascii="Times New Roman" w:eastAsiaTheme="minorEastAsia" w:hAnsi="Times New Roman" w:cs="Times New Roman"/>
                <w:sz w:val="24"/>
                <w:szCs w:val="24"/>
                <w:lang w:val="ro-RO"/>
              </w:rPr>
              <w:t>I-a</w:t>
            </w:r>
            <w:r w:rsidR="00B01376">
              <w:rPr>
                <w:rFonts w:ascii="Times New Roman" w:eastAsiaTheme="minorEastAsia" w:hAnsi="Times New Roman" w:cs="Times New Roman"/>
                <w:sz w:val="24"/>
                <w:szCs w:val="24"/>
                <w:lang w:val="ro-RO"/>
              </w:rPr>
              <w:t>.</w:t>
            </w:r>
          </w:p>
          <w:p w14:paraId="5101335C" w14:textId="0CF359D2" w:rsidR="005C7018" w:rsidRPr="004B75CB" w:rsidRDefault="005C7018" w:rsidP="005C701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4B75CB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Pentru fixarea și consolidarea cunoștințelor profesorul propune la elevi </w:t>
            </w:r>
            <w:r w:rsidR="000515D2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o fișă</w:t>
            </w:r>
            <w:r w:rsidRPr="004B75CB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</w:t>
            </w:r>
            <w:r w:rsidR="000515D2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două</w:t>
            </w:r>
            <w:r w:rsidRPr="004B75CB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ecuați</w:t>
            </w:r>
            <w:r w:rsidR="000515D2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i</w:t>
            </w:r>
            <w:r w:rsidRPr="004B75CB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irațional</w:t>
            </w:r>
            <w:r w:rsidR="000515D2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e</w:t>
            </w:r>
            <w:r w:rsidRPr="004B75CB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</w:t>
            </w:r>
            <w:r w:rsidR="000515D2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pentru a le rezolva în perechi</w:t>
            </w:r>
            <w:r w:rsidRPr="004B75CB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</w:t>
            </w:r>
            <w:r w:rsidR="00E44FEE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(</w:t>
            </w:r>
            <w:r w:rsidR="00E44FEE">
              <w:rPr>
                <w:rFonts w:ascii="Times New Roman" w:hAnsi="Times New Roman" w:cs="Times New Roman"/>
                <w:i/>
                <w:sz w:val="24"/>
                <w:szCs w:val="24"/>
                <w:lang w:val="ro-RO"/>
              </w:rPr>
              <w:t>anexa 3</w:t>
            </w:r>
            <w:r w:rsidR="00E44FEE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)</w:t>
            </w:r>
            <w:r w:rsidR="000515D2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, profesorul</w:t>
            </w:r>
            <w:r w:rsidRPr="004B75CB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urmăr</w:t>
            </w:r>
            <w:r w:rsidR="000515D2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ind</w:t>
            </w:r>
            <w:r w:rsidRPr="004B75CB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evoluția lor, corectându-i</w:t>
            </w:r>
            <w:r w:rsidR="000515D2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unde</w:t>
            </w:r>
            <w:r w:rsidRPr="004B75CB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este necesar.</w:t>
            </w:r>
          </w:p>
          <w:p w14:paraId="3F7BC03B" w14:textId="7443FFFB" w:rsidR="00116FD2" w:rsidRPr="004B75CB" w:rsidRDefault="00577D84" w:rsidP="005C7018">
            <w:pPr>
              <w:spacing w:line="276" w:lineRule="auto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</w:pPr>
            <w:r w:rsidRPr="004B75CB"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  <w:t>Manualul</w:t>
            </w:r>
            <w:r w:rsidR="00116FD2" w:rsidRPr="004B75CB"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  <w:t xml:space="preserve"> </w:t>
            </w:r>
          </w:p>
          <w:p w14:paraId="1CCF9722" w14:textId="07B0D783" w:rsidR="00116FD2" w:rsidRPr="004B75CB" w:rsidRDefault="00FB1449" w:rsidP="005C7018">
            <w:pPr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</w:pPr>
            <w:r w:rsidRPr="004B75CB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ro-RO"/>
              </w:rPr>
              <w:t xml:space="preserve">De rezolvat: </w:t>
            </w:r>
            <w:r w:rsidRPr="004B75CB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  <w:t xml:space="preserve">Ex. 1(b) </w:t>
            </w:r>
            <w:r w:rsidR="00E44FEE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  <w:t>(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-1</m:t>
                  </m:r>
                </m:e>
              </m:rad>
              <m:r>
                <w:rPr>
                  <w:rFonts w:ascii="Cambria Math" w:hAnsi="Cambria Math" w:cs="Times New Roman"/>
                  <w:sz w:val="24"/>
                  <w:szCs w:val="24"/>
                </w:rPr>
                <m:t>-x=-7</m:t>
              </m:r>
            </m:oMath>
            <w:r w:rsidR="00E44FEE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  <w:t>)</w:t>
            </w:r>
            <w:r w:rsidRPr="004B75CB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  <w:t>și 5(</w:t>
            </w:r>
            <w:r w:rsidR="00E44FEE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  <w:t>c</w:t>
            </w:r>
            <w:r w:rsidRPr="004B75CB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  <w:t>)</w:t>
            </w:r>
            <w:r w:rsidR="00E44FEE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  <w:t xml:space="preserve"> (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5-x</m:t>
                  </m:r>
                </m:e>
              </m:rad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+ 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-6</m:t>
                  </m:r>
                </m:e>
              </m:rad>
              <m:r>
                <w:rPr>
                  <w:rFonts w:ascii="Cambria Math" w:hAnsi="Cambria Math" w:cs="Times New Roman"/>
                  <w:sz w:val="24"/>
                  <w:szCs w:val="24"/>
                </w:rPr>
                <m:t>=x</m:t>
              </m:r>
            </m:oMath>
            <w:r w:rsidR="00E44FEE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  <w:t>)</w:t>
            </w:r>
            <w:r w:rsidRPr="004B75CB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  <w:t xml:space="preserve">  pagina 128.</w:t>
            </w:r>
          </w:p>
          <w:p w14:paraId="62E5B7AF" w14:textId="14DA8884" w:rsidR="00116FD2" w:rsidRPr="004B75CB" w:rsidRDefault="00116FD2" w:rsidP="005C701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4B75CB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Elevii lucrează individual și completează </w:t>
            </w:r>
          </w:p>
          <w:p w14:paraId="21C4A797" w14:textId="2DB32457" w:rsidR="00116FD2" w:rsidRPr="004B75CB" w:rsidRDefault="00116FD2" w:rsidP="005C7018">
            <w:pPr>
              <w:spacing w:line="276" w:lineRule="auto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</w:pPr>
            <w:r w:rsidRPr="004B75CB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>Profesorul oferă</w:t>
            </w:r>
            <w:r w:rsidRPr="004B75CB"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  <w:lang w:val="ro-RO"/>
              </w:rPr>
              <w:t xml:space="preserve"> </w:t>
            </w:r>
            <w:r w:rsidRPr="004B75CB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 xml:space="preserve">răspunsurile pentru </w:t>
            </w:r>
            <w:r w:rsidR="00577D84" w:rsidRPr="004B75CB"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  <w:t>ecuația irațională din manual.</w:t>
            </w:r>
            <w:r w:rsidRPr="004B75CB"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  <w:t xml:space="preserve"> </w:t>
            </w:r>
          </w:p>
          <w:p w14:paraId="352D75B4" w14:textId="48414532" w:rsidR="00272545" w:rsidRPr="004B75CB" w:rsidRDefault="00272545" w:rsidP="005C7018">
            <w:pPr>
              <w:pStyle w:val="Frspaiere"/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4B75CB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Profesorul </w:t>
            </w:r>
            <w:r w:rsidR="00BF3435" w:rsidRPr="004B75CB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va </w:t>
            </w:r>
            <w:r w:rsidRPr="004B75CB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verific</w:t>
            </w:r>
            <w:r w:rsidR="00BF3435" w:rsidRPr="004B75CB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a</w:t>
            </w:r>
            <w:r w:rsidRPr="004B75CB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răspunsurile obținute de elevi și </w:t>
            </w:r>
            <w:r w:rsidR="00BF3435" w:rsidRPr="004B75CB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va </w:t>
            </w:r>
            <w:r w:rsidRPr="004B75CB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intervine </w:t>
            </w:r>
            <w:r w:rsidR="00BF3435" w:rsidRPr="004B75CB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în cazul dacă vor apărea greșeli în rezolvare.</w:t>
            </w:r>
          </w:p>
        </w:tc>
        <w:tc>
          <w:tcPr>
            <w:tcW w:w="1256" w:type="dxa"/>
          </w:tcPr>
          <w:p w14:paraId="238185A1" w14:textId="73B56C69" w:rsidR="00AF2A7F" w:rsidRDefault="00AF2A7F" w:rsidP="00D6528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  <w:lang w:val="ro-RO"/>
              </w:rPr>
            </w:pPr>
          </w:p>
          <w:p w14:paraId="120CF116" w14:textId="3A048EB9" w:rsidR="007D7CBE" w:rsidRDefault="007D7CBE" w:rsidP="00D6528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  <w:lang w:val="ro-RO"/>
              </w:rPr>
            </w:pPr>
          </w:p>
          <w:p w14:paraId="5BE412B7" w14:textId="77777777" w:rsidR="007D7CBE" w:rsidRDefault="007D7CBE" w:rsidP="00D6528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  <w:lang w:val="ro-RO"/>
              </w:rPr>
            </w:pPr>
          </w:p>
          <w:p w14:paraId="578B7886" w14:textId="77777777" w:rsidR="007D7CBE" w:rsidRPr="004B75CB" w:rsidRDefault="007D7CBE" w:rsidP="00D6528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  <w:lang w:val="ro-RO"/>
              </w:rPr>
            </w:pPr>
          </w:p>
          <w:p w14:paraId="34E48B13" w14:textId="77777777" w:rsidR="00D3178A" w:rsidRPr="004B75CB" w:rsidRDefault="00D3178A" w:rsidP="00D6528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  <w:lang w:val="ro-RO"/>
              </w:rPr>
            </w:pPr>
          </w:p>
          <w:p w14:paraId="5D4DCB6D" w14:textId="77777777" w:rsidR="00272545" w:rsidRPr="004B75CB" w:rsidRDefault="00272545" w:rsidP="00D6528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  <w:lang w:val="ro-RO"/>
              </w:rPr>
            </w:pPr>
          </w:p>
          <w:p w14:paraId="6F37D545" w14:textId="7186EB3E" w:rsidR="00272545" w:rsidRPr="004B75CB" w:rsidRDefault="007D7CBE" w:rsidP="00D6528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  <w:lang w:val="ro-RO"/>
              </w:rPr>
              <w:lastRenderedPageBreak/>
              <w:t>15</w:t>
            </w:r>
          </w:p>
          <w:p w14:paraId="4BFDBAF7" w14:textId="77777777" w:rsidR="00116FD2" w:rsidRPr="004B75CB" w:rsidRDefault="00116FD2" w:rsidP="00D6528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  <w:lang w:val="ro-RO"/>
              </w:rPr>
            </w:pPr>
          </w:p>
          <w:p w14:paraId="5FFA7C28" w14:textId="77777777" w:rsidR="00116FD2" w:rsidRPr="004B75CB" w:rsidRDefault="00116FD2" w:rsidP="00D6528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  <w:lang w:val="ro-RO"/>
              </w:rPr>
            </w:pPr>
          </w:p>
          <w:p w14:paraId="2779EFFC" w14:textId="77777777" w:rsidR="00116FD2" w:rsidRPr="004B75CB" w:rsidRDefault="00116FD2" w:rsidP="00D6528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  <w:lang w:val="ro-RO"/>
              </w:rPr>
            </w:pPr>
          </w:p>
          <w:p w14:paraId="0BF86E24" w14:textId="77777777" w:rsidR="00116FD2" w:rsidRPr="004B75CB" w:rsidRDefault="00116FD2" w:rsidP="00D6528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  <w:lang w:val="ro-RO"/>
              </w:rPr>
            </w:pPr>
          </w:p>
          <w:p w14:paraId="54A61B84" w14:textId="77777777" w:rsidR="00116FD2" w:rsidRPr="004B75CB" w:rsidRDefault="00116FD2" w:rsidP="00D6528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  <w:lang w:val="ro-RO"/>
              </w:rPr>
            </w:pPr>
          </w:p>
          <w:p w14:paraId="037A78E3" w14:textId="77777777" w:rsidR="00116FD2" w:rsidRPr="004B75CB" w:rsidRDefault="00116FD2" w:rsidP="00D6528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  <w:lang w:val="ro-RO"/>
              </w:rPr>
            </w:pPr>
          </w:p>
          <w:p w14:paraId="0C7C5F74" w14:textId="77777777" w:rsidR="00116FD2" w:rsidRPr="004B75CB" w:rsidRDefault="00116FD2" w:rsidP="00D6528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  <w:lang w:val="ro-RO"/>
              </w:rPr>
            </w:pPr>
          </w:p>
          <w:p w14:paraId="1A66A774" w14:textId="77777777" w:rsidR="00116FD2" w:rsidRPr="004B75CB" w:rsidRDefault="00116FD2" w:rsidP="00D6528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  <w:lang w:val="ro-RO"/>
              </w:rPr>
            </w:pPr>
          </w:p>
          <w:p w14:paraId="6F32DD76" w14:textId="1E4C14B2" w:rsidR="00116FD2" w:rsidRDefault="00116FD2" w:rsidP="00D6528F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  <w:p w14:paraId="67C2B4C6" w14:textId="339DEE0A" w:rsidR="00247B78" w:rsidRDefault="00247B78" w:rsidP="00D6528F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  <w:p w14:paraId="4CC1D4DE" w14:textId="43101D51" w:rsidR="00247B78" w:rsidRDefault="00247B78" w:rsidP="00D6528F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  <w:p w14:paraId="5C419001" w14:textId="5A3E5F90" w:rsidR="00247B78" w:rsidRDefault="00247B78" w:rsidP="00D6528F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  <w:p w14:paraId="25E4F20D" w14:textId="5B26B549" w:rsidR="00247B78" w:rsidRDefault="00247B78" w:rsidP="00D6528F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  <w:p w14:paraId="7705A62E" w14:textId="2EC52BCC" w:rsidR="00247B78" w:rsidRDefault="00247B78" w:rsidP="00D6528F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  <w:p w14:paraId="5D2DF8F7" w14:textId="47B4FCFD" w:rsidR="00247B78" w:rsidRDefault="00247B78" w:rsidP="00D6528F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  <w:p w14:paraId="055A46E9" w14:textId="735F19AE" w:rsidR="00247B78" w:rsidRDefault="00247B78" w:rsidP="00D6528F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  <w:p w14:paraId="22691B87" w14:textId="77777777" w:rsidR="00247B78" w:rsidRPr="004B75CB" w:rsidRDefault="00247B78" w:rsidP="00D6528F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  <w:p w14:paraId="6A840EAB" w14:textId="41962D66" w:rsidR="00272545" w:rsidRDefault="00272545" w:rsidP="007D7CB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  <w:p w14:paraId="39586CE9" w14:textId="525A66A8" w:rsidR="007D7CBE" w:rsidRDefault="007D7CBE" w:rsidP="007D7CB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  <w:p w14:paraId="71211E02" w14:textId="1E8930E8" w:rsidR="00247B78" w:rsidRDefault="00247B78" w:rsidP="007D7CB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  <w:p w14:paraId="102609A1" w14:textId="77777777" w:rsidR="00247B78" w:rsidRDefault="00247B78" w:rsidP="007D7CB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  <w:p w14:paraId="719E2A8A" w14:textId="070E0963" w:rsidR="007D7CBE" w:rsidRDefault="007D7CBE" w:rsidP="007D7CB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  <w:p w14:paraId="408AC5AD" w14:textId="26CE45DB" w:rsidR="00BD523C" w:rsidRDefault="00BD523C" w:rsidP="007D7CB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  <w:p w14:paraId="525AAB63" w14:textId="77777777" w:rsidR="00BD523C" w:rsidRDefault="00BD523C" w:rsidP="007D7CB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  <w:p w14:paraId="44E255DB" w14:textId="77777777" w:rsidR="007D7CBE" w:rsidRPr="004B75CB" w:rsidRDefault="007D7CBE" w:rsidP="007D7CB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  <w:p w14:paraId="6733A71C" w14:textId="2408F790" w:rsidR="00272545" w:rsidRPr="004B75CB" w:rsidRDefault="00F20063" w:rsidP="00D6528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  <w:lang w:val="ro-RO"/>
              </w:rPr>
            </w:pPr>
            <w:r w:rsidRPr="004B75CB"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  <w:lang w:val="ro-RO"/>
              </w:rPr>
              <w:t>1</w:t>
            </w:r>
            <w:r w:rsidR="00BD523C"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  <w:lang w:val="ro-RO"/>
              </w:rPr>
              <w:t>5</w:t>
            </w:r>
          </w:p>
          <w:p w14:paraId="439EDA14" w14:textId="77777777" w:rsidR="00272545" w:rsidRPr="004B75CB" w:rsidRDefault="00272545" w:rsidP="00D6528F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2305" w:type="dxa"/>
          </w:tcPr>
          <w:p w14:paraId="4021033D" w14:textId="20321A91" w:rsidR="00C8061B" w:rsidRPr="004B75CB" w:rsidRDefault="00C8061B" w:rsidP="00D6528F">
            <w:pPr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</w:pPr>
            <w:r w:rsidRPr="004B75CB"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  <w:lastRenderedPageBreak/>
              <w:t xml:space="preserve"> </w:t>
            </w:r>
            <w:r w:rsidR="00B227C3" w:rsidRPr="004B75CB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 xml:space="preserve">Activitate </w:t>
            </w:r>
            <w:r w:rsidRPr="004B75CB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>frontală;</w:t>
            </w:r>
          </w:p>
          <w:p w14:paraId="51CF3132" w14:textId="49CDF1BB" w:rsidR="00233851" w:rsidRDefault="00233851" w:rsidP="00A57B0D">
            <w:pPr>
              <w:spacing w:line="276" w:lineRule="auto"/>
              <w:rPr>
                <w:rFonts w:ascii="Times New Roman" w:hAnsi="Times New Roman" w:cs="Times New Roman"/>
                <w:i/>
                <w:iCs/>
                <w:strike/>
                <w:sz w:val="24"/>
                <w:szCs w:val="24"/>
                <w:lang w:val="ro-RO"/>
              </w:rPr>
            </w:pPr>
          </w:p>
          <w:p w14:paraId="7CBF6C18" w14:textId="77777777" w:rsidR="006A1831" w:rsidRPr="004B75CB" w:rsidRDefault="006A1831" w:rsidP="00A57B0D">
            <w:pPr>
              <w:spacing w:line="276" w:lineRule="auto"/>
              <w:rPr>
                <w:rFonts w:ascii="Times New Roman" w:hAnsi="Times New Roman" w:cs="Times New Roman"/>
                <w:i/>
                <w:iCs/>
                <w:strike/>
                <w:sz w:val="24"/>
                <w:szCs w:val="24"/>
                <w:lang w:val="ro-RO"/>
              </w:rPr>
            </w:pPr>
          </w:p>
          <w:p w14:paraId="5A2C6275" w14:textId="6570A267" w:rsidR="00A57B0D" w:rsidRPr="004B75CB" w:rsidRDefault="00B227C3" w:rsidP="00233851">
            <w:pPr>
              <w:spacing w:line="276" w:lineRule="auto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</w:pPr>
            <w:r w:rsidRPr="004B75CB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>L</w:t>
            </w:r>
            <w:r w:rsidR="00C8061B" w:rsidRPr="004B75CB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 xml:space="preserve">ucrul </w:t>
            </w:r>
            <w:r w:rsidR="00AF2A7F" w:rsidRPr="004B75CB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 xml:space="preserve">cu </w:t>
            </w:r>
            <w:r w:rsidR="00462D43" w:rsidRPr="004B75CB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 xml:space="preserve">caietul </w:t>
            </w:r>
          </w:p>
          <w:p w14:paraId="7873A5D5" w14:textId="4079D175" w:rsidR="004C0D61" w:rsidRPr="004B75CB" w:rsidRDefault="004C0D61" w:rsidP="00D6528F">
            <w:pPr>
              <w:pStyle w:val="Frspaiere"/>
              <w:tabs>
                <w:tab w:val="left" w:pos="1253"/>
              </w:tabs>
              <w:spacing w:line="276" w:lineRule="auto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</w:pPr>
          </w:p>
          <w:p w14:paraId="1C654CDF" w14:textId="77777777" w:rsidR="00462D43" w:rsidRPr="004B75CB" w:rsidRDefault="00462D43" w:rsidP="00D6528F">
            <w:pPr>
              <w:pStyle w:val="Frspaiere"/>
              <w:tabs>
                <w:tab w:val="left" w:pos="1253"/>
              </w:tabs>
              <w:spacing w:line="276" w:lineRule="auto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</w:pPr>
          </w:p>
          <w:p w14:paraId="07ADE700" w14:textId="77777777" w:rsidR="004C0D61" w:rsidRPr="004B75CB" w:rsidRDefault="004C0D61" w:rsidP="00D6528F">
            <w:pPr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</w:pPr>
            <w:r w:rsidRPr="004B75CB"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  <w:lastRenderedPageBreak/>
              <w:t xml:space="preserve">Forma de activitate: </w:t>
            </w:r>
            <w:r w:rsidRPr="004B75CB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>frontală;</w:t>
            </w:r>
          </w:p>
          <w:p w14:paraId="4A76711F" w14:textId="0E7AE844" w:rsidR="00772AF9" w:rsidRPr="004B75CB" w:rsidRDefault="00772AF9" w:rsidP="00D6528F">
            <w:pPr>
              <w:pStyle w:val="Frspaiere"/>
              <w:tabs>
                <w:tab w:val="left" w:pos="1253"/>
              </w:tabs>
              <w:spacing w:line="276" w:lineRule="auto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</w:pPr>
          </w:p>
          <w:p w14:paraId="1C2D2643" w14:textId="77777777" w:rsidR="00AF2A7F" w:rsidRPr="004B75CB" w:rsidRDefault="00AF2A7F" w:rsidP="00D6528F">
            <w:pPr>
              <w:pStyle w:val="Frspaiere"/>
              <w:tabs>
                <w:tab w:val="left" w:pos="1253"/>
              </w:tabs>
              <w:spacing w:line="276" w:lineRule="auto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</w:pPr>
          </w:p>
          <w:p w14:paraId="19840BF5" w14:textId="7BA029F4" w:rsidR="00772AF9" w:rsidRPr="004B75CB" w:rsidRDefault="004C0D61" w:rsidP="00D6528F">
            <w:pPr>
              <w:pStyle w:val="Frspaiere"/>
              <w:tabs>
                <w:tab w:val="left" w:pos="1253"/>
              </w:tabs>
              <w:spacing w:line="276" w:lineRule="auto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</w:pPr>
            <w:r w:rsidRPr="004B75CB"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  <w:t xml:space="preserve">Resurse: </w:t>
            </w:r>
          </w:p>
          <w:p w14:paraId="159CFD69" w14:textId="69DC6088" w:rsidR="004C0D61" w:rsidRPr="004B75CB" w:rsidRDefault="004C0D61" w:rsidP="00D6528F">
            <w:pPr>
              <w:pStyle w:val="Frspaiere"/>
              <w:tabs>
                <w:tab w:val="left" w:pos="1253"/>
              </w:tabs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</w:pPr>
            <w:r w:rsidRPr="004B75CB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>Calculatorul, proiectorul.</w:t>
            </w:r>
          </w:p>
          <w:p w14:paraId="4670437B" w14:textId="5BD9AC1C" w:rsidR="00FB1449" w:rsidRPr="004B75CB" w:rsidRDefault="00FB1449" w:rsidP="00D6528F">
            <w:pPr>
              <w:pStyle w:val="Frspaiere"/>
              <w:tabs>
                <w:tab w:val="left" w:pos="1253"/>
              </w:tabs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</w:pPr>
          </w:p>
          <w:p w14:paraId="48AC93A0" w14:textId="77777777" w:rsidR="00FB1449" w:rsidRPr="004B75CB" w:rsidRDefault="00FB1449" w:rsidP="00D6528F">
            <w:pPr>
              <w:pStyle w:val="Frspaiere"/>
              <w:tabs>
                <w:tab w:val="left" w:pos="1253"/>
              </w:tabs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</w:pPr>
          </w:p>
          <w:p w14:paraId="42B2527A" w14:textId="0BB7A861" w:rsidR="00116FD2" w:rsidRPr="004B75CB" w:rsidRDefault="00577D84" w:rsidP="00D6528F">
            <w:pPr>
              <w:pStyle w:val="Frspaiere"/>
              <w:tabs>
                <w:tab w:val="left" w:pos="1253"/>
              </w:tabs>
              <w:spacing w:line="276" w:lineRule="auto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ro-RO"/>
              </w:rPr>
            </w:pPr>
            <w:r w:rsidRPr="004B75CB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ro-RO"/>
              </w:rPr>
              <w:t>Forma de activitate: în perechi</w:t>
            </w:r>
          </w:p>
          <w:p w14:paraId="4E12E80A" w14:textId="77777777" w:rsidR="00116FD2" w:rsidRPr="004B75CB" w:rsidRDefault="00116FD2" w:rsidP="00D6528F">
            <w:pPr>
              <w:spacing w:line="276" w:lineRule="auto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</w:pPr>
          </w:p>
          <w:p w14:paraId="465C99AE" w14:textId="77777777" w:rsidR="00D6528F" w:rsidRPr="004B75CB" w:rsidRDefault="00D6528F" w:rsidP="00D6528F">
            <w:pPr>
              <w:spacing w:line="276" w:lineRule="auto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</w:pPr>
          </w:p>
          <w:p w14:paraId="7FDD55DF" w14:textId="7DA3C15D" w:rsidR="00116FD2" w:rsidRPr="004B75CB" w:rsidRDefault="00116FD2" w:rsidP="00D6528F">
            <w:pPr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</w:pPr>
            <w:r w:rsidRPr="004B75CB"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  <w:t xml:space="preserve">Metode: </w:t>
            </w:r>
            <w:r w:rsidRPr="004B75CB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>exercițiul;</w:t>
            </w:r>
          </w:p>
          <w:p w14:paraId="0E3E1023" w14:textId="77777777" w:rsidR="00577D84" w:rsidRPr="004B75CB" w:rsidRDefault="00577D84" w:rsidP="00D6528F">
            <w:pPr>
              <w:spacing w:line="276" w:lineRule="auto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</w:pPr>
          </w:p>
          <w:p w14:paraId="6934531B" w14:textId="5E9DAF07" w:rsidR="00116FD2" w:rsidRPr="004B75CB" w:rsidRDefault="00116FD2" w:rsidP="00D6528F">
            <w:pPr>
              <w:pStyle w:val="Frspaiere"/>
              <w:tabs>
                <w:tab w:val="left" w:pos="1253"/>
              </w:tabs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</w:pPr>
            <w:r w:rsidRPr="004B75CB"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  <w:t xml:space="preserve">Resurse: </w:t>
            </w:r>
            <w:r w:rsidR="00577D84" w:rsidRPr="004B75CB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>caiet</w:t>
            </w:r>
            <w:r w:rsidRPr="004B75CB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>.</w:t>
            </w:r>
          </w:p>
          <w:p w14:paraId="17652B5F" w14:textId="44F06B0D" w:rsidR="004C0D61" w:rsidRPr="004B75CB" w:rsidRDefault="004B75CB" w:rsidP="00D6528F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4B75CB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Discuția dirijată</w:t>
            </w:r>
          </w:p>
          <w:p w14:paraId="7E1FEAA0" w14:textId="3B9F4BE3" w:rsidR="00577D84" w:rsidRPr="004B75CB" w:rsidRDefault="00577D84" w:rsidP="00D6528F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  <w:p w14:paraId="6BC380C7" w14:textId="2F13E238" w:rsidR="00272545" w:rsidRPr="004B75CB" w:rsidRDefault="00272545" w:rsidP="00D6528F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  <w:p w14:paraId="28DA4381" w14:textId="585C7870" w:rsidR="00FB1449" w:rsidRPr="004B75CB" w:rsidRDefault="00FB1449" w:rsidP="00D6528F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  <w:p w14:paraId="6E8552F3" w14:textId="77777777" w:rsidR="00FB1449" w:rsidRPr="004B75CB" w:rsidRDefault="00FB1449" w:rsidP="00D6528F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  <w:p w14:paraId="4AAC1F80" w14:textId="77777777" w:rsidR="00577D84" w:rsidRPr="004B75CB" w:rsidRDefault="00272545" w:rsidP="00D6528F">
            <w:pPr>
              <w:spacing w:line="276" w:lineRule="auto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</w:pPr>
            <w:r w:rsidRPr="004B75CB"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  <w:t xml:space="preserve">Forma de activitate: </w:t>
            </w:r>
            <w:r w:rsidRPr="004B75CB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>individuală</w:t>
            </w:r>
            <w:r w:rsidRPr="004B75CB"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  <w:t xml:space="preserve">, </w:t>
            </w:r>
          </w:p>
          <w:p w14:paraId="4630557E" w14:textId="4C85F8F1" w:rsidR="00272545" w:rsidRPr="004B75CB" w:rsidRDefault="00272545" w:rsidP="00D6528F">
            <w:pPr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</w:pPr>
            <w:r w:rsidRPr="004B75CB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>frontală;</w:t>
            </w:r>
          </w:p>
          <w:p w14:paraId="4557744C" w14:textId="516633DD" w:rsidR="00577D84" w:rsidRPr="004B75CB" w:rsidRDefault="00577D84" w:rsidP="00D6528F">
            <w:pPr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</w:pPr>
          </w:p>
          <w:p w14:paraId="567BA6D9" w14:textId="0C22A9B0" w:rsidR="00417AEE" w:rsidRDefault="00417AEE" w:rsidP="00D6528F">
            <w:pPr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</w:pPr>
          </w:p>
          <w:p w14:paraId="28D46CE0" w14:textId="7861A018" w:rsidR="00E44FEE" w:rsidRDefault="00E44FEE" w:rsidP="00D6528F">
            <w:pPr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</w:pPr>
          </w:p>
          <w:p w14:paraId="5447A6F0" w14:textId="77777777" w:rsidR="00E44FEE" w:rsidRPr="004B75CB" w:rsidRDefault="00E44FEE" w:rsidP="00D6528F">
            <w:pPr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</w:pPr>
          </w:p>
          <w:p w14:paraId="474C9EB6" w14:textId="6DE317EF" w:rsidR="00272545" w:rsidRDefault="00272545" w:rsidP="00D6528F">
            <w:pPr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</w:pPr>
            <w:r w:rsidRPr="004B75CB"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  <w:t xml:space="preserve">Metode: </w:t>
            </w:r>
            <w:r w:rsidRPr="004B75CB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>lucrul cu manualul;</w:t>
            </w:r>
          </w:p>
          <w:p w14:paraId="3C1A2522" w14:textId="520F6630" w:rsidR="00313F66" w:rsidRDefault="00313F66" w:rsidP="00D6528F">
            <w:pPr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</w:pPr>
          </w:p>
          <w:p w14:paraId="33D01B4D" w14:textId="383A5071" w:rsidR="00313F66" w:rsidRDefault="00313F66" w:rsidP="00D6528F">
            <w:pPr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</w:pPr>
          </w:p>
          <w:p w14:paraId="302CE212" w14:textId="77777777" w:rsidR="00313F66" w:rsidRPr="004B75CB" w:rsidRDefault="00313F66" w:rsidP="00D6528F">
            <w:pPr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</w:pPr>
          </w:p>
          <w:p w14:paraId="48121543" w14:textId="63F0D0AB" w:rsidR="004B75CB" w:rsidRPr="004B75CB" w:rsidRDefault="004B75CB" w:rsidP="00D6528F">
            <w:pPr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</w:pPr>
            <w:r w:rsidRPr="004B75CB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>Evaluare: orală</w:t>
            </w:r>
          </w:p>
          <w:p w14:paraId="430D9F14" w14:textId="415112FE" w:rsidR="00417AEE" w:rsidRPr="004B75CB" w:rsidRDefault="007B1C91" w:rsidP="00D6528F">
            <w:pPr>
              <w:spacing w:line="276" w:lineRule="auto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  <w:t>observația</w:t>
            </w:r>
          </w:p>
          <w:p w14:paraId="4896B171" w14:textId="58220687" w:rsidR="004B75CB" w:rsidRPr="004B75CB" w:rsidRDefault="004B75CB" w:rsidP="00D6528F">
            <w:pPr>
              <w:spacing w:line="276" w:lineRule="auto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</w:pPr>
          </w:p>
          <w:p w14:paraId="2C615803" w14:textId="2D7A454E" w:rsidR="004B75CB" w:rsidRPr="004B75CB" w:rsidRDefault="004B75CB" w:rsidP="00D6528F">
            <w:pPr>
              <w:spacing w:line="276" w:lineRule="auto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</w:pPr>
          </w:p>
          <w:p w14:paraId="46C18F7C" w14:textId="26486E45" w:rsidR="004B75CB" w:rsidRDefault="004B75CB" w:rsidP="00D6528F">
            <w:pPr>
              <w:spacing w:line="276" w:lineRule="auto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</w:pPr>
          </w:p>
          <w:p w14:paraId="43BB10F4" w14:textId="7A8629D8" w:rsidR="00E44FEE" w:rsidRDefault="00E44FEE" w:rsidP="00D6528F">
            <w:pPr>
              <w:spacing w:line="276" w:lineRule="auto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</w:pPr>
          </w:p>
          <w:p w14:paraId="08002F12" w14:textId="0A1A72B9" w:rsidR="00E44FEE" w:rsidRDefault="00E44FEE" w:rsidP="00D6528F">
            <w:pPr>
              <w:spacing w:line="276" w:lineRule="auto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</w:pPr>
          </w:p>
          <w:p w14:paraId="33AFEAFD" w14:textId="7ED6C632" w:rsidR="00E44FEE" w:rsidRDefault="00E44FEE" w:rsidP="00D6528F">
            <w:pPr>
              <w:spacing w:line="276" w:lineRule="auto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</w:pPr>
          </w:p>
          <w:p w14:paraId="107E67A6" w14:textId="5C5B0BF7" w:rsidR="00E44FEE" w:rsidRDefault="00E44FEE" w:rsidP="00D6528F">
            <w:pPr>
              <w:spacing w:line="276" w:lineRule="auto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</w:pPr>
          </w:p>
          <w:p w14:paraId="2BE6F991" w14:textId="57010CA9" w:rsidR="00E44FEE" w:rsidRDefault="00E44FEE" w:rsidP="00D6528F">
            <w:pPr>
              <w:spacing w:line="276" w:lineRule="auto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</w:pPr>
          </w:p>
          <w:p w14:paraId="5E4F9931" w14:textId="2EB4D8EC" w:rsidR="00E44FEE" w:rsidRDefault="00E44FEE" w:rsidP="00D6528F">
            <w:pPr>
              <w:spacing w:line="276" w:lineRule="auto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</w:pPr>
          </w:p>
          <w:p w14:paraId="4133608F" w14:textId="6B0C1A4D" w:rsidR="00E44FEE" w:rsidRDefault="00E44FEE" w:rsidP="00D6528F">
            <w:pPr>
              <w:spacing w:line="276" w:lineRule="auto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</w:pPr>
          </w:p>
          <w:p w14:paraId="4A59D955" w14:textId="73F3784E" w:rsidR="00E44FEE" w:rsidRDefault="00E44FEE" w:rsidP="00D6528F">
            <w:pPr>
              <w:spacing w:line="276" w:lineRule="auto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</w:pPr>
          </w:p>
          <w:p w14:paraId="719C16C6" w14:textId="77777777" w:rsidR="00E44FEE" w:rsidRPr="004B75CB" w:rsidRDefault="00E44FEE" w:rsidP="00D6528F">
            <w:pPr>
              <w:spacing w:line="276" w:lineRule="auto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</w:pPr>
          </w:p>
          <w:p w14:paraId="40AF6965" w14:textId="77777777" w:rsidR="006A1831" w:rsidRDefault="00272545" w:rsidP="00D6528F">
            <w:pPr>
              <w:pStyle w:val="Frspaiere"/>
              <w:tabs>
                <w:tab w:val="left" w:pos="1253"/>
              </w:tabs>
              <w:spacing w:line="276" w:lineRule="auto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</w:pPr>
            <w:r w:rsidRPr="004B75CB"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  <w:t xml:space="preserve">Resurse: </w:t>
            </w:r>
          </w:p>
          <w:p w14:paraId="3BBE9DEB" w14:textId="60A99D8F" w:rsidR="006A1831" w:rsidRDefault="006A1831" w:rsidP="00D6528F">
            <w:pPr>
              <w:pStyle w:val="Frspaiere"/>
              <w:tabs>
                <w:tab w:val="left" w:pos="1253"/>
              </w:tabs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</w:pPr>
            <w:r w:rsidRPr="004B75CB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>T</w:t>
            </w:r>
            <w:r w:rsidR="005C7018" w:rsidRPr="004B75CB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>abla</w:t>
            </w:r>
          </w:p>
          <w:p w14:paraId="61718116" w14:textId="246B1984" w:rsidR="00272545" w:rsidRPr="004B75CB" w:rsidRDefault="005C7018" w:rsidP="00D6528F">
            <w:pPr>
              <w:pStyle w:val="Frspaiere"/>
              <w:tabs>
                <w:tab w:val="left" w:pos="1253"/>
              </w:tabs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</w:pPr>
            <w:r w:rsidRPr="004B75CB"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  <w:t xml:space="preserve"> </w:t>
            </w:r>
            <w:r w:rsidR="00272545" w:rsidRPr="004B75CB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>Manualul.</w:t>
            </w:r>
          </w:p>
          <w:p w14:paraId="5A720215" w14:textId="77777777" w:rsidR="00272545" w:rsidRPr="004B75CB" w:rsidRDefault="00272545" w:rsidP="00D6528F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462D43" w:rsidRPr="004B75CB" w14:paraId="32BA8FCA" w14:textId="77777777" w:rsidTr="00AD2308">
        <w:trPr>
          <w:trHeight w:val="543"/>
        </w:trPr>
        <w:tc>
          <w:tcPr>
            <w:tcW w:w="1636" w:type="dxa"/>
          </w:tcPr>
          <w:p w14:paraId="7C9AE434" w14:textId="77777777" w:rsidR="0078255B" w:rsidRPr="004B75CB" w:rsidRDefault="0078255B" w:rsidP="00D6528F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</w:pPr>
            <w:r w:rsidRPr="004B75CB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  <w:lastRenderedPageBreak/>
              <w:t>Reflecție</w:t>
            </w:r>
          </w:p>
        </w:tc>
        <w:tc>
          <w:tcPr>
            <w:tcW w:w="1257" w:type="dxa"/>
          </w:tcPr>
          <w:p w14:paraId="31F96765" w14:textId="77777777" w:rsidR="004B75CB" w:rsidRDefault="004B75CB" w:rsidP="00D6528F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color w:val="00B050"/>
                <w:sz w:val="24"/>
                <w:szCs w:val="24"/>
                <w:lang w:val="ro-RO"/>
              </w:rPr>
            </w:pPr>
          </w:p>
          <w:p w14:paraId="5D318FBB" w14:textId="080B3B95" w:rsidR="007173AC" w:rsidRPr="007E5BA7" w:rsidRDefault="007173AC" w:rsidP="00D6528F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</w:pPr>
            <w:r w:rsidRPr="007E5BA7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  <w:t>O.1.</w:t>
            </w:r>
          </w:p>
          <w:p w14:paraId="56C29307" w14:textId="79032FB5" w:rsidR="004B75CB" w:rsidRPr="007E5BA7" w:rsidRDefault="004B75CB" w:rsidP="00D6528F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</w:pPr>
            <w:r w:rsidRPr="007E5BA7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  <w:t xml:space="preserve">- </w:t>
            </w:r>
          </w:p>
          <w:p w14:paraId="0A4A265F" w14:textId="2E8A3B21" w:rsidR="004B75CB" w:rsidRPr="007E5BA7" w:rsidRDefault="004B75CB" w:rsidP="00D6528F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</w:pPr>
            <w:r w:rsidRPr="007E5BA7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  <w:t>O.5.</w:t>
            </w:r>
          </w:p>
          <w:p w14:paraId="00CA22E1" w14:textId="5CC85F5E" w:rsidR="0078255B" w:rsidRPr="004B75CB" w:rsidRDefault="0078255B" w:rsidP="001229F8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color w:val="00B050"/>
                <w:sz w:val="24"/>
                <w:szCs w:val="24"/>
                <w:lang w:val="ro-RO"/>
              </w:rPr>
            </w:pPr>
          </w:p>
        </w:tc>
        <w:tc>
          <w:tcPr>
            <w:tcW w:w="9221" w:type="dxa"/>
            <w:shd w:val="clear" w:color="auto" w:fill="FFFFFF" w:themeFill="background1"/>
          </w:tcPr>
          <w:p w14:paraId="046548E8" w14:textId="4C4AAED0" w:rsidR="00EB2CB4" w:rsidRPr="00247B78" w:rsidRDefault="00EB2CB4" w:rsidP="00247B78">
            <w:pPr>
              <w:spacing w:after="160" w:line="276" w:lineRule="auto"/>
              <w:contextualSpacing/>
              <w:rPr>
                <w:rFonts w:ascii="Times New Roman" w:hAnsi="Times New Roman" w:cs="Times New Roman"/>
                <w:i/>
                <w:sz w:val="24"/>
                <w:szCs w:val="24"/>
                <w:lang w:val="ro-RO"/>
              </w:rPr>
            </w:pPr>
            <w:r w:rsidRPr="00247B78">
              <w:rPr>
                <w:rFonts w:ascii="Times New Roman" w:hAnsi="Times New Roman" w:cs="Times New Roman"/>
                <w:i/>
                <w:sz w:val="24"/>
                <w:szCs w:val="24"/>
                <w:lang w:val="ro-RO"/>
              </w:rPr>
              <w:t>Bilanțul lecției:</w:t>
            </w:r>
          </w:p>
          <w:p w14:paraId="623258BF" w14:textId="222D0843" w:rsidR="00EB2CB4" w:rsidRPr="00247B78" w:rsidRDefault="00247B78" w:rsidP="00247B7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-</w:t>
            </w:r>
            <w:r w:rsidR="00EB2CB4" w:rsidRPr="00247B78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Ce noțiuni am studiat astăzi?</w:t>
            </w:r>
          </w:p>
          <w:p w14:paraId="4E7EAD29" w14:textId="34A2C908" w:rsidR="006C3A1C" w:rsidRPr="004B75CB" w:rsidRDefault="00247B78" w:rsidP="00E41259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</w:t>
            </w:r>
            <w:r w:rsidR="006C3A1C" w:rsidRPr="004B75CB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Ce </w:t>
            </w:r>
            <w:proofErr w:type="spellStart"/>
            <w:r w:rsidR="006C3A1C" w:rsidRPr="004B75CB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numim</w:t>
            </w:r>
            <w:proofErr w:type="spellEnd"/>
            <w:r w:rsidR="006C3A1C" w:rsidRPr="004B75CB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="006C3A1C" w:rsidRPr="004B75CB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ecuație</w:t>
            </w:r>
            <w:proofErr w:type="spellEnd"/>
            <w:r w:rsidR="006C3A1C" w:rsidRPr="004B75CB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="006C3A1C" w:rsidRPr="004B75CB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rațională</w:t>
            </w:r>
            <w:proofErr w:type="spellEnd"/>
            <w:r w:rsidR="006C3A1C" w:rsidRPr="004B75CB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?</w:t>
            </w:r>
          </w:p>
          <w:p w14:paraId="7FA3F9ED" w14:textId="6841747F" w:rsidR="006C3A1C" w:rsidRPr="0068782E" w:rsidRDefault="00247B78" w:rsidP="00E41259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>-</w:t>
            </w:r>
            <w:r w:rsidR="006C3A1C" w:rsidRPr="0068782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 xml:space="preserve">Care este </w:t>
            </w:r>
            <w:proofErr w:type="spellStart"/>
            <w:r w:rsidR="006C3A1C" w:rsidRPr="0068782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>primul</w:t>
            </w:r>
            <w:proofErr w:type="spellEnd"/>
            <w:r w:rsidR="006C3A1C" w:rsidRPr="0068782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 xml:space="preserve"> pas la </w:t>
            </w:r>
            <w:proofErr w:type="spellStart"/>
            <w:r w:rsidR="006C3A1C" w:rsidRPr="0068782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>rezolvarea</w:t>
            </w:r>
            <w:proofErr w:type="spellEnd"/>
            <w:r w:rsidR="006C3A1C" w:rsidRPr="0068782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 xml:space="preserve"> </w:t>
            </w:r>
            <w:proofErr w:type="spellStart"/>
            <w:r w:rsidR="006C3A1C" w:rsidRPr="0068782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>ecuațiilor</w:t>
            </w:r>
            <w:proofErr w:type="spellEnd"/>
            <w:r w:rsidR="006C3A1C" w:rsidRPr="0068782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 xml:space="preserve"> </w:t>
            </w:r>
            <w:proofErr w:type="spellStart"/>
            <w:r w:rsidR="006C3A1C" w:rsidRPr="0068782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>iraționale</w:t>
            </w:r>
            <w:proofErr w:type="spellEnd"/>
            <w:r w:rsidR="00BD523C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 xml:space="preserve"> de </w:t>
            </w:r>
            <w:proofErr w:type="spellStart"/>
            <w:r w:rsidR="00BD523C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>ordinul</w:t>
            </w:r>
            <w:proofErr w:type="spellEnd"/>
            <w:r w:rsidR="00BD523C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 xml:space="preserve"> 3 </w:t>
            </w:r>
            <w:proofErr w:type="spellStart"/>
            <w:r w:rsidR="00BD523C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>studiate</w:t>
            </w:r>
            <w:proofErr w:type="spellEnd"/>
            <w:r w:rsidR="00BD523C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 xml:space="preserve"> </w:t>
            </w:r>
            <w:proofErr w:type="spellStart"/>
            <w:proofErr w:type="gramStart"/>
            <w:r w:rsidR="00BD523C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>astăzi</w:t>
            </w:r>
            <w:proofErr w:type="spellEnd"/>
            <w:r w:rsidR="006C3A1C" w:rsidRPr="0068782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>?</w:t>
            </w:r>
            <w:proofErr w:type="gramEnd"/>
          </w:p>
          <w:p w14:paraId="4CA2CD72" w14:textId="1FDA5878" w:rsidR="00D3178A" w:rsidRPr="00A42AAE" w:rsidRDefault="00247B78" w:rsidP="00E41259">
            <w:pPr>
              <w:spacing w:line="276" w:lineRule="auto"/>
              <w:rPr>
                <w:rFonts w:ascii="Times New Roman" w:hAnsi="Times New Roman" w:cs="Times New Roman"/>
                <w:color w:val="FF0000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>-</w:t>
            </w:r>
            <w:proofErr w:type="spellStart"/>
            <w:r w:rsidR="006C3A1C" w:rsidRPr="00106529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>Câte</w:t>
            </w:r>
            <w:proofErr w:type="spellEnd"/>
            <w:r w:rsidR="006C3A1C" w:rsidRPr="00106529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 xml:space="preserve"> </w:t>
            </w:r>
            <w:proofErr w:type="spellStart"/>
            <w:r w:rsidR="006C3A1C" w:rsidRPr="00106529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>tipuri</w:t>
            </w:r>
            <w:proofErr w:type="spellEnd"/>
            <w:r w:rsidR="006C3A1C" w:rsidRPr="00106529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 xml:space="preserve"> de </w:t>
            </w:r>
            <w:proofErr w:type="spellStart"/>
            <w:r w:rsidR="006C3A1C" w:rsidRPr="00106529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>ecuații</w:t>
            </w:r>
            <w:proofErr w:type="spellEnd"/>
            <w:r w:rsidR="006C3A1C" w:rsidRPr="00106529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 xml:space="preserve"> </w:t>
            </w:r>
            <w:proofErr w:type="spellStart"/>
            <w:r w:rsidR="00462D43" w:rsidRPr="00106529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>am</w:t>
            </w:r>
            <w:proofErr w:type="spellEnd"/>
            <w:r w:rsidR="00462D43" w:rsidRPr="00106529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 xml:space="preserve"> </w:t>
            </w:r>
            <w:proofErr w:type="spellStart"/>
            <w:r w:rsidR="00462D43" w:rsidRPr="00106529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>studiat</w:t>
            </w:r>
            <w:proofErr w:type="spellEnd"/>
            <w:r w:rsidR="00462D43" w:rsidRPr="00106529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 xml:space="preserve"> </w:t>
            </w:r>
            <w:proofErr w:type="spellStart"/>
            <w:r w:rsidR="00462D43" w:rsidRPr="00106529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>astăzi</w:t>
            </w:r>
            <w:proofErr w:type="spellEnd"/>
            <w:r w:rsidR="006C3A1C" w:rsidRPr="00106529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 xml:space="preserve"> la care se pot </w:t>
            </w:r>
            <w:proofErr w:type="spellStart"/>
            <w:r w:rsidR="006C3A1C" w:rsidRPr="00106529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>aplica</w:t>
            </w:r>
            <w:proofErr w:type="spellEnd"/>
            <w:r w:rsidR="006C3A1C" w:rsidRPr="00106529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 xml:space="preserve"> </w:t>
            </w:r>
            <w:proofErr w:type="spellStart"/>
            <w:r w:rsidR="006C3A1C" w:rsidRPr="00106529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>metoda</w:t>
            </w:r>
            <w:proofErr w:type="spellEnd"/>
            <w:r w:rsidR="006C3A1C" w:rsidRPr="00106529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 xml:space="preserve"> </w:t>
            </w:r>
            <w:proofErr w:type="spellStart"/>
            <w:r w:rsidR="006C3A1C" w:rsidRPr="00106529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>ridicării</w:t>
            </w:r>
            <w:proofErr w:type="spellEnd"/>
            <w:r w:rsidR="006C3A1C" w:rsidRPr="00106529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 xml:space="preserve"> </w:t>
            </w:r>
            <w:proofErr w:type="spellStart"/>
            <w:r w:rsidR="006C3A1C" w:rsidRPr="00106529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>ambilor</w:t>
            </w:r>
            <w:proofErr w:type="spellEnd"/>
            <w:r w:rsidR="006C3A1C" w:rsidRPr="00106529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 xml:space="preserve"> </w:t>
            </w:r>
            <w:proofErr w:type="spellStart"/>
            <w:r w:rsidR="006C3A1C" w:rsidRPr="00106529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>membri</w:t>
            </w:r>
            <w:proofErr w:type="spellEnd"/>
            <w:r w:rsidR="006C3A1C" w:rsidRPr="00106529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 xml:space="preserve"> ai </w:t>
            </w:r>
            <w:proofErr w:type="spellStart"/>
            <w:r w:rsidR="006C3A1C" w:rsidRPr="00106529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>ecuației</w:t>
            </w:r>
            <w:proofErr w:type="spellEnd"/>
            <w:r w:rsidR="006C3A1C" w:rsidRPr="00106529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 xml:space="preserve"> la </w:t>
            </w:r>
            <w:proofErr w:type="spellStart"/>
            <w:r w:rsidR="006C3A1C" w:rsidRPr="00106529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>aceeași</w:t>
            </w:r>
            <w:proofErr w:type="spellEnd"/>
            <w:r w:rsidR="006C3A1C" w:rsidRPr="00106529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 xml:space="preserve"> </w:t>
            </w:r>
            <w:proofErr w:type="spellStart"/>
            <w:r w:rsidR="006C3A1C" w:rsidRPr="00106529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>putere</w:t>
            </w:r>
            <w:proofErr w:type="spellEnd"/>
            <w:r w:rsidR="006C3A1C" w:rsidRPr="00106529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 xml:space="preserve"> </w:t>
            </w:r>
            <w:proofErr w:type="spellStart"/>
            <w:r w:rsidR="006C3A1C" w:rsidRPr="00106529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>naturală</w:t>
            </w:r>
            <w:proofErr w:type="spellEnd"/>
            <w:r w:rsidR="006C3A1C" w:rsidRPr="00106529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 xml:space="preserve"> ?</w:t>
            </w:r>
            <w:r w:rsidR="00233B5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 xml:space="preserve"> </w:t>
            </w:r>
          </w:p>
          <w:p w14:paraId="025BFD54" w14:textId="724CCEBA" w:rsidR="007173AC" w:rsidRPr="004B75CB" w:rsidRDefault="00D6528F" w:rsidP="006C3A1C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4B75CB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Profesorul propune elevilor să </w:t>
            </w:r>
            <w:r w:rsidR="00EF63F9" w:rsidRPr="004B75CB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analizeze </w:t>
            </w:r>
            <w:r w:rsidRPr="004B75CB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obiectivele planifica</w:t>
            </w:r>
            <w:r w:rsidR="006C3A1C" w:rsidRPr="004B75CB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t</w:t>
            </w:r>
            <w:r w:rsidRPr="004B75CB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e pentru lecția de astăzi și să determine dacă </w:t>
            </w:r>
            <w:r w:rsidR="006C3A1C" w:rsidRPr="004B75CB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ele </w:t>
            </w:r>
            <w:r w:rsidRPr="004B75CB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au fost realizate</w:t>
            </w:r>
            <w:r w:rsidR="006C3A1C" w:rsidRPr="004B75CB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pe tot parcursul lecției.</w:t>
            </w:r>
          </w:p>
          <w:p w14:paraId="57D57308" w14:textId="77777777" w:rsidR="008E6764" w:rsidRPr="004B75CB" w:rsidRDefault="008E6764" w:rsidP="008E6764">
            <w:pPr>
              <w:pStyle w:val="Frspaiere"/>
              <w:spacing w:line="276" w:lineRule="auto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ro-RO"/>
              </w:rPr>
            </w:pPr>
            <w:r w:rsidRPr="004B75CB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ro-RO"/>
              </w:rPr>
              <w:t xml:space="preserve">Temă pentru acasă: </w:t>
            </w:r>
          </w:p>
          <w:p w14:paraId="32AACE20" w14:textId="23EAA6C0" w:rsidR="008E6764" w:rsidRPr="004B75CB" w:rsidRDefault="00E41259" w:rsidP="008E6764">
            <w:pPr>
              <w:pStyle w:val="Frspaiere"/>
              <w:spacing w:line="276" w:lineRule="auto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ro-RO"/>
              </w:rPr>
            </w:pPr>
            <w:r w:rsidRPr="004B75CB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ro-RO"/>
              </w:rPr>
              <w:t xml:space="preserve">1. </w:t>
            </w:r>
            <w:r w:rsidR="008E6764" w:rsidRPr="004B75CB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ro-RO"/>
              </w:rPr>
              <w:t>De studiat</w:t>
            </w:r>
            <w:r w:rsidRPr="004B75CB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ro-RO"/>
              </w:rPr>
              <w:t xml:space="preserve">: </w:t>
            </w:r>
            <w:r w:rsidR="008E6764" w:rsidRPr="004B75CB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ro-RO"/>
              </w:rPr>
              <w:t xml:space="preserve"> </w:t>
            </w:r>
            <w:r w:rsidR="008E6764" w:rsidRPr="004B75CB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  <w:t>§</w:t>
            </w:r>
            <w:r w:rsidRPr="004B75CB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  <w:t xml:space="preserve">3.3 </w:t>
            </w:r>
            <w:r w:rsidR="00CD298A" w:rsidRPr="000F6DD8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  <w:t>(</w:t>
            </w:r>
            <w:r w:rsidR="000F6DD8" w:rsidRPr="000F6DD8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  <w:t xml:space="preserve">Ecuații </w:t>
            </w:r>
            <w:r w:rsidR="00F424FA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  <w:t>i</w:t>
            </w:r>
            <w:r w:rsidR="000F6DD8" w:rsidRPr="000F6DD8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  <w:t>raționale</w:t>
            </w:r>
            <w:r w:rsidR="00CD298A" w:rsidRPr="000F6DD8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  <w:t>)</w:t>
            </w:r>
            <w:r w:rsidR="008E6764" w:rsidRPr="000F6DD8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  <w:t xml:space="preserve"> pag.</w:t>
            </w:r>
            <w:r w:rsidR="008E6764" w:rsidRPr="004B75CB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  <w:t>1</w:t>
            </w:r>
            <w:r w:rsidRPr="004B75CB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  <w:t>22-125</w:t>
            </w:r>
            <w:r w:rsidR="008E6764" w:rsidRPr="004B75CB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ro-RO"/>
              </w:rPr>
              <w:t>;</w:t>
            </w:r>
          </w:p>
          <w:p w14:paraId="5DB281C2" w14:textId="7C0BCB32" w:rsidR="008E6764" w:rsidRPr="00247B78" w:rsidRDefault="00E41259" w:rsidP="008E6764">
            <w:pPr>
              <w:pStyle w:val="Frspaiere"/>
              <w:spacing w:line="276" w:lineRule="auto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ro-RO"/>
              </w:rPr>
            </w:pPr>
            <w:r w:rsidRPr="004B75CB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ro-RO"/>
              </w:rPr>
              <w:t xml:space="preserve">2. </w:t>
            </w:r>
            <w:r w:rsidR="008E6764" w:rsidRPr="004B75CB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ro-RO"/>
              </w:rPr>
              <w:t xml:space="preserve">De repetat: </w:t>
            </w:r>
            <w:r w:rsidR="00F424FA" w:rsidRPr="004B75CB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  <w:t xml:space="preserve">§3.3 </w:t>
            </w:r>
            <w:r w:rsidR="00F424FA" w:rsidRPr="000F6DD8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  <w:t xml:space="preserve">(Ecuații </w:t>
            </w:r>
            <w:r w:rsidR="00F424FA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  <w:t>i</w:t>
            </w:r>
            <w:r w:rsidR="00F424FA" w:rsidRPr="000F6DD8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  <w:t>raționale) pag.</w:t>
            </w:r>
            <w:r w:rsidR="00F424FA" w:rsidRPr="004B75CB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  <w:t>122-12</w:t>
            </w:r>
            <w:r w:rsidR="00F424FA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  <w:t>3</w:t>
            </w:r>
          </w:p>
          <w:p w14:paraId="45316E4A" w14:textId="6176CE86" w:rsidR="00E44FEE" w:rsidRPr="006A1831" w:rsidRDefault="006A1831" w:rsidP="006A1831">
            <w:pPr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</w:pPr>
            <w:r w:rsidRPr="006A1831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ro-RO"/>
              </w:rPr>
              <w:t>3</w:t>
            </w:r>
            <w:r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ro-RO"/>
              </w:rPr>
              <w:t>.</w:t>
            </w:r>
            <w:r w:rsidR="008E6764" w:rsidRPr="006A1831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ro-RO"/>
              </w:rPr>
              <w:t xml:space="preserve">De rezolvat: </w:t>
            </w:r>
            <w:r w:rsidR="00CD298A" w:rsidRPr="006A1831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  <w:t>e</w:t>
            </w:r>
            <w:r w:rsidR="008E6764" w:rsidRPr="006A1831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  <w:t xml:space="preserve">x. </w:t>
            </w:r>
            <w:r w:rsidR="00AA64EF" w:rsidRPr="006A1831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  <w:t>2</w:t>
            </w:r>
            <w:r w:rsidR="00CD298A" w:rsidRPr="006A1831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  <w:t xml:space="preserve"> </w:t>
            </w:r>
            <w:r w:rsidR="00E41259" w:rsidRPr="006A1831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  <w:t>(</w:t>
            </w:r>
            <w:r w:rsidR="00AA64EF" w:rsidRPr="006A1831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  <w:t>d</w:t>
            </w:r>
            <w:r w:rsidR="00E41259" w:rsidRPr="006A1831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  <w:t xml:space="preserve">); </w:t>
            </w:r>
            <w:r w:rsidR="00E44FEE" w:rsidRPr="006A1831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  <w:t xml:space="preserve">  </w:t>
            </w:r>
            <w:r w:rsidR="00E41259" w:rsidRPr="006A1831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  <w:t>6</w:t>
            </w:r>
            <w:r w:rsidR="00CD298A" w:rsidRPr="006A1831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  <w:t xml:space="preserve"> </w:t>
            </w:r>
            <w:r w:rsidR="00E41259" w:rsidRPr="006A1831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  <w:t>(</w:t>
            </w:r>
            <w:r w:rsidR="00AA64EF" w:rsidRPr="006A1831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  <w:t>d</w:t>
            </w:r>
            <w:r w:rsidR="00E41259" w:rsidRPr="006A1831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  <w:t>)</w:t>
            </w:r>
            <w:r w:rsidR="008E6764" w:rsidRPr="006A1831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  <w:t xml:space="preserve"> pag. </w:t>
            </w:r>
            <w:r w:rsidR="00E41259" w:rsidRPr="006A1831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  <w:t>128</w:t>
            </w:r>
            <w:r w:rsidR="008E6764" w:rsidRPr="006A1831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  <w:t>.</w:t>
            </w:r>
          </w:p>
          <w:p w14:paraId="1F837E01" w14:textId="77777777" w:rsidR="006A1831" w:rsidRDefault="00E41259" w:rsidP="006A1831">
            <w:pPr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</w:pPr>
            <w:r w:rsidRPr="004B75CB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  <w:t xml:space="preserve"> </w:t>
            </w:r>
            <w:r w:rsidR="006A1831" w:rsidRPr="00443533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ro-RO"/>
              </w:rPr>
              <w:t>Adăugător</w:t>
            </w:r>
            <w:r w:rsidR="006A1831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ro-RO"/>
              </w:rPr>
              <w:t>, de realizat sarcinile interactive.</w:t>
            </w:r>
          </w:p>
          <w:p w14:paraId="61BBCD9C" w14:textId="12859ECB" w:rsidR="00C218A4" w:rsidRPr="004B75CB" w:rsidRDefault="006A1831" w:rsidP="006A1831">
            <w:pPr>
              <w:pStyle w:val="Listparagraf"/>
              <w:spacing w:line="276" w:lineRule="auto"/>
              <w:ind w:left="121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</w:pPr>
            <w:r w:rsidRPr="004C0BFE">
              <w:rPr>
                <w:rFonts w:ascii="Times New Roman" w:hAnsi="Times New Roman" w:cs="Times New Roman"/>
                <w:iCs/>
                <w:color w:val="0070C0"/>
                <w:sz w:val="24"/>
                <w:szCs w:val="24"/>
                <w:lang w:val="ro-RO"/>
              </w:rPr>
              <w:t>https://educatieinteractiva.md/fisa-interactiva/6351</w:t>
            </w:r>
          </w:p>
        </w:tc>
        <w:tc>
          <w:tcPr>
            <w:tcW w:w="1256" w:type="dxa"/>
          </w:tcPr>
          <w:p w14:paraId="11B39A51" w14:textId="29AB7892" w:rsidR="0078255B" w:rsidRPr="004B75CB" w:rsidRDefault="00233851" w:rsidP="00D6528F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</w:pPr>
            <w:r w:rsidRPr="004B75CB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  <w:t>3</w:t>
            </w:r>
          </w:p>
          <w:p w14:paraId="09588474" w14:textId="77777777" w:rsidR="008E6764" w:rsidRPr="004B75CB" w:rsidRDefault="008E6764" w:rsidP="00D6528F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</w:pPr>
          </w:p>
          <w:p w14:paraId="18A7FE20" w14:textId="77777777" w:rsidR="008E6764" w:rsidRPr="004B75CB" w:rsidRDefault="008E6764" w:rsidP="00D6528F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</w:pPr>
          </w:p>
          <w:p w14:paraId="6DF74503" w14:textId="77777777" w:rsidR="008E6764" w:rsidRPr="004B75CB" w:rsidRDefault="008E6764" w:rsidP="00D6528F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</w:pPr>
          </w:p>
          <w:p w14:paraId="4AC4A9CA" w14:textId="77777777" w:rsidR="008E6764" w:rsidRPr="004B75CB" w:rsidRDefault="008E6764" w:rsidP="00D6528F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</w:pPr>
          </w:p>
          <w:p w14:paraId="5ECED620" w14:textId="77777777" w:rsidR="008E6764" w:rsidRPr="004B75CB" w:rsidRDefault="008E6764" w:rsidP="00D6528F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</w:pPr>
          </w:p>
          <w:p w14:paraId="5E77D1BF" w14:textId="77777777" w:rsidR="008E6764" w:rsidRPr="004B75CB" w:rsidRDefault="008E6764" w:rsidP="00D6528F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</w:pPr>
          </w:p>
          <w:p w14:paraId="30DB97FC" w14:textId="77777777" w:rsidR="008E6764" w:rsidRPr="004B75CB" w:rsidRDefault="008E6764" w:rsidP="00D6528F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</w:pPr>
          </w:p>
          <w:p w14:paraId="69588DF0" w14:textId="77777777" w:rsidR="008E6764" w:rsidRPr="004B75CB" w:rsidRDefault="008E6764" w:rsidP="00AF2A7F">
            <w:pPr>
              <w:pStyle w:val="Frspaiere"/>
              <w:spacing w:line="276" w:lineRule="auto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</w:pPr>
          </w:p>
          <w:p w14:paraId="43B54EF0" w14:textId="77777777" w:rsidR="008E6764" w:rsidRPr="004B75CB" w:rsidRDefault="008E6764" w:rsidP="00E41259">
            <w:pPr>
              <w:pStyle w:val="Frspaiere"/>
              <w:spacing w:line="276" w:lineRule="auto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</w:pPr>
          </w:p>
          <w:p w14:paraId="701390F9" w14:textId="77777777" w:rsidR="008E6764" w:rsidRPr="004B75CB" w:rsidRDefault="008E6764" w:rsidP="00D6528F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</w:pPr>
          </w:p>
          <w:p w14:paraId="51B7AAA5" w14:textId="0E1A6226" w:rsidR="008E6764" w:rsidRPr="004B75CB" w:rsidRDefault="008E6764" w:rsidP="00D6528F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</w:pPr>
            <w:r w:rsidRPr="004B75CB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  <w:t>2</w:t>
            </w:r>
          </w:p>
          <w:p w14:paraId="7CCBD47A" w14:textId="39AD8AEE" w:rsidR="008E6764" w:rsidRPr="004B75CB" w:rsidRDefault="008E6764" w:rsidP="00D6528F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</w:pPr>
          </w:p>
        </w:tc>
        <w:tc>
          <w:tcPr>
            <w:tcW w:w="2305" w:type="dxa"/>
          </w:tcPr>
          <w:p w14:paraId="32A3415C" w14:textId="2415CCD7" w:rsidR="007173AC" w:rsidRPr="004B75CB" w:rsidRDefault="007173AC" w:rsidP="00D6528F">
            <w:pPr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</w:pPr>
            <w:r w:rsidRPr="004B75CB"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  <w:t xml:space="preserve">Forma de activitate: </w:t>
            </w:r>
            <w:r w:rsidRPr="004B75CB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>frontală;</w:t>
            </w:r>
          </w:p>
          <w:p w14:paraId="73600E2C" w14:textId="1680B72F" w:rsidR="00462D43" w:rsidRDefault="00462D43" w:rsidP="00D6528F">
            <w:pPr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</w:pPr>
          </w:p>
          <w:p w14:paraId="63003367" w14:textId="19C0F280" w:rsidR="00A42AAE" w:rsidRDefault="00A42AAE" w:rsidP="00D6528F">
            <w:pPr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</w:pPr>
          </w:p>
          <w:p w14:paraId="1A23EA8D" w14:textId="77777777" w:rsidR="00A42AAE" w:rsidRPr="004B75CB" w:rsidRDefault="00A42AAE" w:rsidP="00D6528F">
            <w:pPr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</w:pPr>
          </w:p>
          <w:p w14:paraId="3C0F35C6" w14:textId="470CA56C" w:rsidR="007173AC" w:rsidRPr="004B75CB" w:rsidRDefault="007173AC" w:rsidP="00D6528F">
            <w:pPr>
              <w:pStyle w:val="Frspaiere"/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</w:pPr>
            <w:r w:rsidRPr="004B75CB"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  <w:t xml:space="preserve">Metode: </w:t>
            </w:r>
            <w:r w:rsidRPr="004B75CB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>discuția dirijată;</w:t>
            </w:r>
          </w:p>
          <w:p w14:paraId="4B32E864" w14:textId="584B7872" w:rsidR="00462D43" w:rsidRDefault="00462D43" w:rsidP="00D6528F">
            <w:pPr>
              <w:pStyle w:val="Frspaiere"/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</w:pPr>
          </w:p>
          <w:p w14:paraId="62588A79" w14:textId="79C534B9" w:rsidR="00C420BE" w:rsidRDefault="00C420BE" w:rsidP="00D6528F">
            <w:pPr>
              <w:pStyle w:val="Frspaiere"/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</w:pPr>
          </w:p>
          <w:p w14:paraId="1D848536" w14:textId="7FF72096" w:rsidR="00C420BE" w:rsidRDefault="00C420BE" w:rsidP="00D6528F">
            <w:pPr>
              <w:pStyle w:val="Frspaiere"/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</w:pPr>
          </w:p>
          <w:p w14:paraId="46AA0EA2" w14:textId="77777777" w:rsidR="00C420BE" w:rsidRPr="004B75CB" w:rsidRDefault="00C420BE" w:rsidP="00D6528F">
            <w:pPr>
              <w:pStyle w:val="Frspaiere"/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</w:pPr>
          </w:p>
          <w:p w14:paraId="2E8EAE1E" w14:textId="07D9AE4D" w:rsidR="0078255B" w:rsidRPr="004B75CB" w:rsidRDefault="007173AC" w:rsidP="00D6528F">
            <w:pPr>
              <w:pStyle w:val="Frspaiere"/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</w:pPr>
            <w:r w:rsidRPr="004B75CB"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  <w:t xml:space="preserve">Resurse: </w:t>
            </w:r>
            <w:r w:rsidR="00462D43" w:rsidRPr="004B75CB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>manual;</w:t>
            </w:r>
          </w:p>
        </w:tc>
      </w:tr>
      <w:tr w:rsidR="00C1672A" w:rsidRPr="001128EB" w14:paraId="36A9C755" w14:textId="77777777" w:rsidTr="002D0D29">
        <w:trPr>
          <w:trHeight w:val="467"/>
        </w:trPr>
        <w:tc>
          <w:tcPr>
            <w:tcW w:w="1636" w:type="dxa"/>
          </w:tcPr>
          <w:p w14:paraId="364DDE0A" w14:textId="4D2FB345" w:rsidR="00C1672A" w:rsidRPr="004B75CB" w:rsidRDefault="00C1672A" w:rsidP="00C1672A">
            <w:pPr>
              <w:pStyle w:val="Frspaiere"/>
              <w:spacing w:line="276" w:lineRule="auto"/>
              <w:jc w:val="left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</w:pPr>
            <w:r w:rsidRPr="004B75CB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  <w:t>Extindere/extensie</w:t>
            </w:r>
          </w:p>
        </w:tc>
        <w:tc>
          <w:tcPr>
            <w:tcW w:w="1257" w:type="dxa"/>
          </w:tcPr>
          <w:p w14:paraId="644BEB8A" w14:textId="77777777" w:rsidR="00C1672A" w:rsidRPr="004B75CB" w:rsidRDefault="00C1672A" w:rsidP="00D6528F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color w:val="00B050"/>
                <w:sz w:val="24"/>
                <w:szCs w:val="24"/>
                <w:lang w:val="ro-RO"/>
              </w:rPr>
            </w:pPr>
          </w:p>
        </w:tc>
        <w:tc>
          <w:tcPr>
            <w:tcW w:w="9221" w:type="dxa"/>
          </w:tcPr>
          <w:p w14:paraId="4F97F907" w14:textId="19967FD9" w:rsidR="00C1672A" w:rsidRPr="004C0BFE" w:rsidRDefault="00C1672A" w:rsidP="00E44FEE">
            <w:pPr>
              <w:spacing w:line="276" w:lineRule="auto"/>
              <w:rPr>
                <w:rFonts w:ascii="Times New Roman" w:hAnsi="Times New Roman" w:cs="Times New Roman"/>
                <w:iCs/>
                <w:color w:val="FF0000"/>
                <w:sz w:val="24"/>
                <w:szCs w:val="24"/>
                <w:lang w:val="ro-RO"/>
              </w:rPr>
            </w:pPr>
          </w:p>
        </w:tc>
        <w:tc>
          <w:tcPr>
            <w:tcW w:w="1256" w:type="dxa"/>
          </w:tcPr>
          <w:p w14:paraId="143970F7" w14:textId="77777777" w:rsidR="00C1672A" w:rsidRPr="004B75CB" w:rsidRDefault="00C1672A" w:rsidP="00D6528F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</w:pPr>
          </w:p>
        </w:tc>
        <w:tc>
          <w:tcPr>
            <w:tcW w:w="2305" w:type="dxa"/>
          </w:tcPr>
          <w:p w14:paraId="7AAF6B06" w14:textId="77777777" w:rsidR="00C1672A" w:rsidRPr="004B75CB" w:rsidRDefault="00C1672A" w:rsidP="00D6528F">
            <w:pPr>
              <w:spacing w:line="276" w:lineRule="auto"/>
              <w:rPr>
                <w:rFonts w:ascii="Times New Roman" w:hAnsi="Times New Roman" w:cs="Times New Roman"/>
                <w:i/>
                <w:iCs/>
                <w:color w:val="FF0000"/>
                <w:sz w:val="24"/>
                <w:szCs w:val="24"/>
                <w:lang w:val="ro-RO"/>
              </w:rPr>
            </w:pPr>
          </w:p>
        </w:tc>
      </w:tr>
    </w:tbl>
    <w:p w14:paraId="218F7C65" w14:textId="790641CF" w:rsidR="005F2201" w:rsidRDefault="00EF63F9" w:rsidP="00FA6FF5">
      <w:pPr>
        <w:pStyle w:val="Frspaiere"/>
        <w:spacing w:line="276" w:lineRule="auto"/>
        <w:rPr>
          <w:rFonts w:ascii="Times New Roman" w:hAnsi="Times New Roman" w:cs="Times New Roman"/>
          <w:color w:val="FF0000"/>
          <w:sz w:val="32"/>
          <w:szCs w:val="32"/>
          <w:lang w:val="ro-RO"/>
        </w:rPr>
      </w:pPr>
      <w:r>
        <w:rPr>
          <w:rFonts w:ascii="Times New Roman" w:hAnsi="Times New Roman" w:cs="Times New Roman"/>
          <w:sz w:val="24"/>
          <w:szCs w:val="24"/>
          <w:lang w:val="ro-RO"/>
        </w:rPr>
        <w:t xml:space="preserve">                                                                                                                                    </w:t>
      </w:r>
    </w:p>
    <w:p w14:paraId="1EA74CF4" w14:textId="6059E0D9" w:rsidR="00490268" w:rsidRDefault="00490268" w:rsidP="00F77DD0">
      <w:pPr>
        <w:tabs>
          <w:tab w:val="left" w:pos="960"/>
          <w:tab w:val="left" w:pos="3261"/>
        </w:tabs>
        <w:rPr>
          <w:rFonts w:ascii="Times New Roman" w:hAnsi="Times New Roman" w:cs="Times New Roman"/>
          <w:i/>
          <w:sz w:val="24"/>
          <w:szCs w:val="24"/>
          <w:lang w:val="it-IT"/>
        </w:rPr>
      </w:pPr>
    </w:p>
    <w:p w14:paraId="36D6DDE7" w14:textId="4B72469E" w:rsidR="00490268" w:rsidRPr="00B700C5" w:rsidRDefault="00490268" w:rsidP="0089322E">
      <w:pPr>
        <w:pStyle w:val="Corptext"/>
        <w:ind w:left="0"/>
        <w:rPr>
          <w:i/>
        </w:rPr>
        <w:sectPr w:rsidR="00490268" w:rsidRPr="00B700C5" w:rsidSect="00AD2308">
          <w:pgSz w:w="16840" w:h="11900" w:orient="landscape"/>
          <w:pgMar w:top="1134" w:right="851" w:bottom="1134" w:left="1134" w:header="709" w:footer="709" w:gutter="0"/>
          <w:cols w:space="708"/>
          <w:docGrid w:linePitch="299"/>
        </w:sectPr>
      </w:pPr>
      <w:bookmarkStart w:id="5" w:name="_GoBack"/>
      <w:bookmarkEnd w:id="5"/>
    </w:p>
    <w:p w14:paraId="1620BE14" w14:textId="77777777" w:rsidR="00490268" w:rsidRPr="00490268" w:rsidRDefault="00490268" w:rsidP="00F77DD0">
      <w:pPr>
        <w:tabs>
          <w:tab w:val="left" w:pos="960"/>
          <w:tab w:val="left" w:pos="3261"/>
        </w:tabs>
        <w:rPr>
          <w:rFonts w:ascii="Times New Roman" w:hAnsi="Times New Roman" w:cs="Times New Roman"/>
          <w:i/>
          <w:sz w:val="24"/>
          <w:szCs w:val="24"/>
          <w:lang w:val="ro-RO"/>
        </w:rPr>
      </w:pPr>
    </w:p>
    <w:p w14:paraId="38B81847" w14:textId="6FA24271" w:rsidR="00F77DD0" w:rsidRPr="0068782E" w:rsidRDefault="00F77DD0" w:rsidP="0068782E">
      <w:pPr>
        <w:tabs>
          <w:tab w:val="left" w:pos="960"/>
          <w:tab w:val="left" w:pos="3261"/>
        </w:tabs>
        <w:jc w:val="right"/>
        <w:rPr>
          <w:rFonts w:ascii="Times New Roman" w:hAnsi="Times New Roman" w:cs="Times New Roman"/>
          <w:b/>
          <w:bCs/>
          <w:i/>
          <w:color w:val="FF0000"/>
          <w:sz w:val="28"/>
          <w:szCs w:val="28"/>
          <w:lang w:val="it-IT"/>
        </w:rPr>
      </w:pPr>
      <w:r w:rsidRPr="0068782E">
        <w:rPr>
          <w:rFonts w:ascii="Times New Roman" w:hAnsi="Times New Roman" w:cs="Times New Roman"/>
          <w:b/>
          <w:bCs/>
          <w:i/>
          <w:color w:val="FF0000"/>
          <w:sz w:val="28"/>
          <w:szCs w:val="28"/>
          <w:lang w:val="it-IT"/>
        </w:rPr>
        <w:t>Anexa</w:t>
      </w:r>
      <w:r w:rsidR="0068782E" w:rsidRPr="0068782E">
        <w:rPr>
          <w:rFonts w:ascii="Times New Roman" w:hAnsi="Times New Roman" w:cs="Times New Roman"/>
          <w:b/>
          <w:bCs/>
          <w:i/>
          <w:color w:val="FF0000"/>
          <w:sz w:val="28"/>
          <w:szCs w:val="28"/>
          <w:lang w:val="it-IT"/>
        </w:rPr>
        <w:t xml:space="preserve"> nr. </w:t>
      </w:r>
      <w:r w:rsidR="006B03F0">
        <w:rPr>
          <w:rFonts w:ascii="Times New Roman" w:hAnsi="Times New Roman" w:cs="Times New Roman"/>
          <w:b/>
          <w:bCs/>
          <w:i/>
          <w:color w:val="FF0000"/>
          <w:sz w:val="28"/>
          <w:szCs w:val="28"/>
          <w:lang w:val="it-IT"/>
        </w:rPr>
        <w:t>1</w:t>
      </w:r>
    </w:p>
    <w:p w14:paraId="24A338E2" w14:textId="77777777" w:rsidR="009D1561" w:rsidRDefault="00E41259" w:rsidP="009D1561">
      <w:pPr>
        <w:tabs>
          <w:tab w:val="left" w:pos="960"/>
          <w:tab w:val="left" w:pos="3261"/>
        </w:tabs>
        <w:jc w:val="center"/>
        <w:rPr>
          <w:rFonts w:ascii="Times New Roman" w:hAnsi="Times New Roman" w:cs="Times New Roman"/>
          <w:b/>
          <w:color w:val="C00000"/>
          <w:sz w:val="32"/>
          <w:szCs w:val="32"/>
          <w:lang w:val="it-IT"/>
        </w:rPr>
      </w:pPr>
      <w:r w:rsidRPr="00E41259">
        <w:rPr>
          <w:rFonts w:ascii="Times New Roman" w:hAnsi="Times New Roman" w:cs="Times New Roman"/>
          <w:b/>
          <w:color w:val="C00000"/>
          <w:sz w:val="32"/>
          <w:szCs w:val="32"/>
          <w:lang w:val="it-IT"/>
        </w:rPr>
        <w:t>FIŞĂ DE LUCRU</w:t>
      </w:r>
    </w:p>
    <w:p w14:paraId="02742F77" w14:textId="77777777" w:rsidR="005010EB" w:rsidRPr="005010EB" w:rsidRDefault="005010EB" w:rsidP="005010EB">
      <w:pPr>
        <w:tabs>
          <w:tab w:val="left" w:pos="960"/>
          <w:tab w:val="left" w:pos="3261"/>
        </w:tabs>
        <w:rPr>
          <w:rFonts w:ascii="Times New Roman" w:eastAsiaTheme="minorEastAsia" w:hAnsi="Times New Roman" w:cs="Times New Roman"/>
          <w:b/>
          <w:color w:val="002060"/>
          <w:sz w:val="28"/>
          <w:szCs w:val="28"/>
        </w:rPr>
      </w:pPr>
      <w:r w:rsidRPr="005010EB">
        <w:rPr>
          <w:rFonts w:ascii="Times New Roman" w:eastAsiaTheme="minorEastAsia" w:hAnsi="Times New Roman" w:cs="Times New Roman"/>
          <w:b/>
          <w:color w:val="002060"/>
          <w:sz w:val="28"/>
          <w:szCs w:val="28"/>
        </w:rPr>
        <w:t xml:space="preserve">   </w:t>
      </w:r>
    </w:p>
    <w:tbl>
      <w:tblPr>
        <w:tblStyle w:val="Tabelgril"/>
        <w:tblW w:w="0" w:type="auto"/>
        <w:tblLook w:val="04A0" w:firstRow="1" w:lastRow="0" w:firstColumn="1" w:lastColumn="0" w:noHBand="0" w:noVBand="1"/>
      </w:tblPr>
      <w:tblGrid>
        <w:gridCol w:w="6475"/>
        <w:gridCol w:w="6475"/>
      </w:tblGrid>
      <w:tr w:rsidR="005010EB" w14:paraId="4435B211" w14:textId="77777777" w:rsidTr="005010EB">
        <w:tc>
          <w:tcPr>
            <w:tcW w:w="6475" w:type="dxa"/>
          </w:tcPr>
          <w:p w14:paraId="0A3A7594" w14:textId="741C9A93" w:rsidR="005010EB" w:rsidRPr="005010EB" w:rsidRDefault="005010EB" w:rsidP="005010EB">
            <w:pPr>
              <w:tabs>
                <w:tab w:val="left" w:pos="960"/>
                <w:tab w:val="left" w:pos="3261"/>
              </w:tabs>
              <w:jc w:val="center"/>
              <w:rPr>
                <w:rFonts w:ascii="Times New Roman" w:eastAsiaTheme="minorEastAsia" w:hAnsi="Times New Roman" w:cs="Times New Roman"/>
                <w:b/>
                <w:color w:val="002060"/>
                <w:sz w:val="28"/>
                <w:szCs w:val="28"/>
                <w:u w:val="single"/>
              </w:rPr>
            </w:pPr>
            <w:proofErr w:type="spellStart"/>
            <w:r w:rsidRPr="005010EB">
              <w:rPr>
                <w:rFonts w:ascii="Times New Roman" w:eastAsiaTheme="minorEastAsia" w:hAnsi="Times New Roman" w:cs="Times New Roman"/>
                <w:b/>
                <w:color w:val="002060"/>
                <w:sz w:val="28"/>
                <w:szCs w:val="28"/>
                <w:u w:val="single"/>
              </w:rPr>
              <w:t>Varianta</w:t>
            </w:r>
            <w:proofErr w:type="spellEnd"/>
            <w:r w:rsidRPr="005010EB">
              <w:rPr>
                <w:rFonts w:ascii="Times New Roman" w:eastAsiaTheme="minorEastAsia" w:hAnsi="Times New Roman" w:cs="Times New Roman"/>
                <w:b/>
                <w:color w:val="002060"/>
                <w:sz w:val="28"/>
                <w:szCs w:val="28"/>
                <w:u w:val="single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b/>
                <w:color w:val="002060"/>
                <w:sz w:val="28"/>
                <w:szCs w:val="28"/>
                <w:u w:val="single"/>
              </w:rPr>
              <w:t>1</w:t>
            </w:r>
            <w:r w:rsidRPr="005010EB">
              <w:rPr>
                <w:rFonts w:ascii="Times New Roman" w:eastAsiaTheme="minorEastAsia" w:hAnsi="Times New Roman" w:cs="Times New Roman"/>
                <w:b/>
                <w:color w:val="002060"/>
                <w:sz w:val="28"/>
                <w:szCs w:val="28"/>
                <w:u w:val="single"/>
              </w:rPr>
              <w:t>:</w:t>
            </w:r>
          </w:p>
          <w:p w14:paraId="3C2DF6E8" w14:textId="77777777" w:rsidR="005010EB" w:rsidRDefault="005010EB" w:rsidP="005010EB">
            <w:pPr>
              <w:tabs>
                <w:tab w:val="left" w:pos="960"/>
                <w:tab w:val="left" w:pos="3261"/>
              </w:tabs>
              <w:jc w:val="center"/>
              <w:rPr>
                <w:rFonts w:ascii="Times New Roman" w:eastAsiaTheme="minorEastAsia" w:hAnsi="Times New Roman" w:cs="Times New Roman"/>
                <w:b/>
                <w:color w:val="002060"/>
                <w:sz w:val="28"/>
                <w:szCs w:val="28"/>
              </w:rPr>
            </w:pPr>
          </w:p>
        </w:tc>
        <w:tc>
          <w:tcPr>
            <w:tcW w:w="6475" w:type="dxa"/>
          </w:tcPr>
          <w:p w14:paraId="125C3BFA" w14:textId="77777777" w:rsidR="005010EB" w:rsidRPr="005010EB" w:rsidRDefault="005010EB" w:rsidP="005010EB">
            <w:pPr>
              <w:tabs>
                <w:tab w:val="left" w:pos="960"/>
                <w:tab w:val="left" w:pos="3261"/>
              </w:tabs>
              <w:jc w:val="center"/>
              <w:rPr>
                <w:rFonts w:ascii="Times New Roman" w:eastAsiaTheme="minorEastAsia" w:hAnsi="Times New Roman" w:cs="Times New Roman"/>
                <w:b/>
                <w:color w:val="002060"/>
                <w:sz w:val="28"/>
                <w:szCs w:val="28"/>
                <w:u w:val="single"/>
              </w:rPr>
            </w:pPr>
            <w:proofErr w:type="spellStart"/>
            <w:r w:rsidRPr="005010EB">
              <w:rPr>
                <w:rFonts w:ascii="Times New Roman" w:eastAsiaTheme="minorEastAsia" w:hAnsi="Times New Roman" w:cs="Times New Roman"/>
                <w:b/>
                <w:color w:val="002060"/>
                <w:sz w:val="28"/>
                <w:szCs w:val="28"/>
                <w:u w:val="single"/>
              </w:rPr>
              <w:t>Varianta</w:t>
            </w:r>
            <w:proofErr w:type="spellEnd"/>
            <w:r w:rsidRPr="005010EB">
              <w:rPr>
                <w:rFonts w:ascii="Times New Roman" w:eastAsiaTheme="minorEastAsia" w:hAnsi="Times New Roman" w:cs="Times New Roman"/>
                <w:b/>
                <w:color w:val="002060"/>
                <w:sz w:val="28"/>
                <w:szCs w:val="28"/>
                <w:u w:val="single"/>
              </w:rPr>
              <w:t xml:space="preserve"> 2:</w:t>
            </w:r>
          </w:p>
          <w:p w14:paraId="4A65F35A" w14:textId="77777777" w:rsidR="005010EB" w:rsidRDefault="005010EB" w:rsidP="005010EB">
            <w:pPr>
              <w:tabs>
                <w:tab w:val="left" w:pos="960"/>
                <w:tab w:val="left" w:pos="3261"/>
              </w:tabs>
              <w:jc w:val="center"/>
              <w:rPr>
                <w:rFonts w:ascii="Times New Roman" w:eastAsiaTheme="minorEastAsia" w:hAnsi="Times New Roman" w:cs="Times New Roman"/>
                <w:b/>
                <w:color w:val="002060"/>
                <w:sz w:val="28"/>
                <w:szCs w:val="28"/>
              </w:rPr>
            </w:pPr>
          </w:p>
        </w:tc>
      </w:tr>
      <w:tr w:rsidR="005010EB" w:rsidRPr="00102B48" w14:paraId="59E52ED5" w14:textId="77777777" w:rsidTr="005010EB">
        <w:tc>
          <w:tcPr>
            <w:tcW w:w="6475" w:type="dxa"/>
          </w:tcPr>
          <w:p w14:paraId="1E585ACE" w14:textId="432ECF8D" w:rsidR="005010EB" w:rsidRPr="00FD3D6D" w:rsidRDefault="00627238" w:rsidP="00E07270">
            <w:pPr>
              <w:tabs>
                <w:tab w:val="left" w:pos="960"/>
                <w:tab w:val="left" w:pos="3261"/>
              </w:tabs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16"/>
                <w:szCs w:val="16"/>
              </w:rPr>
            </w:pP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3-x</m:t>
                  </m:r>
                </m:e>
              </m:rad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-3x=5</m:t>
              </m:r>
            </m:oMath>
            <w:r w:rsidR="00E07270" w:rsidRPr="00FD3D6D"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  <w:t xml:space="preserve">  </w:t>
            </w:r>
          </w:p>
          <w:p w14:paraId="75DD3ADF" w14:textId="77777777" w:rsidR="00E07270" w:rsidRPr="00FD3D6D" w:rsidRDefault="00E07270" w:rsidP="00E07270">
            <w:pPr>
              <w:tabs>
                <w:tab w:val="left" w:pos="960"/>
                <w:tab w:val="left" w:pos="3261"/>
              </w:tabs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16"/>
                <w:szCs w:val="16"/>
              </w:rPr>
            </w:pPr>
          </w:p>
          <w:p w14:paraId="4A60607B" w14:textId="77777777" w:rsidR="00F34E62" w:rsidRPr="00FD3D6D" w:rsidRDefault="00627238" w:rsidP="005010EB">
            <w:pPr>
              <w:tabs>
                <w:tab w:val="left" w:pos="960"/>
                <w:tab w:val="left" w:pos="3261"/>
              </w:tabs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</w:pPr>
            <m:oMath>
              <m:d>
                <m:dPr>
                  <m:begChr m:val="{"/>
                  <m:endChr m:val=""/>
                  <m:ctrlPr>
                    <w:rPr>
                      <w:rFonts w:ascii="Cambria Math" w:eastAsiaTheme="minorEastAsia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 w:cs="Times New Roman"/>
                          <w:color w:val="000000" w:themeColor="text1"/>
                          <w:sz w:val="28"/>
                          <w:szCs w:val="28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color w:val="000000" w:themeColor="text1"/>
                          <w:sz w:val="28"/>
                          <w:szCs w:val="28"/>
                        </w:rPr>
                        <m:t>3-x≥0</m:t>
                      </m:r>
                    </m:e>
                    <m:e>
                      <m:r>
                        <w:rPr>
                          <w:rFonts w:ascii="Cambria Math" w:eastAsiaTheme="minorEastAsia" w:hAnsi="Cambria Math" w:cs="Times New Roman"/>
                          <w:color w:val="000000" w:themeColor="text1"/>
                          <w:sz w:val="28"/>
                          <w:szCs w:val="28"/>
                        </w:rPr>
                        <m:t>5+3x≥0</m:t>
                      </m:r>
                    </m:e>
                  </m:eqArr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28"/>
                      <w:szCs w:val="28"/>
                    </w:rPr>
                    <m:t xml:space="preserve"> ⇔</m:t>
                  </m:r>
                  <m:d>
                    <m:dPr>
                      <m:begChr m:val="{"/>
                      <m:endChr m:val=""/>
                      <m:ctrlPr>
                        <w:rPr>
                          <w:rFonts w:ascii="Cambria Math" w:eastAsiaTheme="minorEastAsia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eqArr>
                        <m:eqArr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eqArrPr>
                        <m:e>
                          <m: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x≤3</m:t>
                          </m:r>
                        </m:e>
                        <m:e>
                          <m: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x≥-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 w:cs="Times New Roman"/>
                                  <w:color w:val="000000" w:themeColor="text1"/>
                                  <w:sz w:val="28"/>
                                  <w:szCs w:val="28"/>
                                </w:rPr>
                                <m:t>5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 w:cs="Times New Roman"/>
                                  <w:color w:val="000000" w:themeColor="text1"/>
                                  <w:sz w:val="28"/>
                                  <w:szCs w:val="28"/>
                                </w:rPr>
                                <m:t>3</m:t>
                              </m:r>
                            </m:den>
                          </m:f>
                        </m:e>
                      </m:eqArr>
                      <m:r>
                        <w:rPr>
                          <w:rFonts w:ascii="Cambria Math" w:eastAsiaTheme="minorEastAsia" w:hAnsi="Cambria Math" w:cs="Times New Roman"/>
                          <w:color w:val="000000" w:themeColor="text1"/>
                          <w:sz w:val="28"/>
                          <w:szCs w:val="28"/>
                        </w:rPr>
                        <m:t xml:space="preserve"> </m:t>
                      </m:r>
                    </m:e>
                  </m:d>
                </m:e>
              </m:d>
            </m:oMath>
            <w:r w:rsidR="003C0BB4" w:rsidRPr="00FD3D6D"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  <w:t xml:space="preserve">  </w:t>
            </w:r>
            <w:r w:rsidR="003C0BB4" w:rsidRPr="00FD3D6D">
              <w:rPr>
                <w:rFonts w:ascii="Cambria Math" w:eastAsiaTheme="minorEastAsia" w:hAnsi="Cambria Math" w:cs="Times New Roman"/>
                <w:color w:val="000000" w:themeColor="text1"/>
                <w:sz w:val="28"/>
                <w:szCs w:val="28"/>
              </w:rPr>
              <w:t>⇔</w:t>
            </w:r>
            <w:r w:rsidR="003C0BB4" w:rsidRPr="00FD3D6D"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  <w:t xml:space="preserve"> xϵ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color w:val="000000" w:themeColor="text1"/>
                          <w:sz w:val="28"/>
                          <w:szCs w:val="28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color w:val="000000" w:themeColor="text1"/>
                          <w:sz w:val="28"/>
                          <w:szCs w:val="28"/>
                        </w:rPr>
                        <m:t>3</m:t>
                      </m:r>
                    </m:den>
                  </m:f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28"/>
                      <w:szCs w:val="28"/>
                    </w:rPr>
                    <m:t>;3</m:t>
                  </m:r>
                </m:e>
              </m:d>
            </m:oMath>
          </w:p>
          <w:p w14:paraId="052B078B" w14:textId="77777777" w:rsidR="003C0BB4" w:rsidRPr="00FD3D6D" w:rsidRDefault="003C0BB4" w:rsidP="005010EB">
            <w:pPr>
              <w:tabs>
                <w:tab w:val="left" w:pos="960"/>
                <w:tab w:val="left" w:pos="3261"/>
              </w:tabs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</w:pPr>
            <w:r w:rsidRPr="00FD3D6D"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  <w:t xml:space="preserve">Se </w:t>
            </w:r>
            <w:proofErr w:type="spellStart"/>
            <w:r w:rsidRPr="00FD3D6D"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  <w:t>ridică</w:t>
            </w:r>
            <w:proofErr w:type="spellEnd"/>
            <w:r w:rsidRPr="00FD3D6D"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FD3D6D"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  <w:t>ecuația</w:t>
            </w:r>
            <w:proofErr w:type="spellEnd"/>
            <w:r w:rsidRPr="00FD3D6D"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  <w:t xml:space="preserve"> la </w:t>
            </w:r>
            <w:proofErr w:type="spellStart"/>
            <w:r w:rsidRPr="00FD3D6D"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  <w:t>pătrat</w:t>
            </w:r>
            <w:proofErr w:type="spellEnd"/>
            <w:r w:rsidRPr="00FD3D6D"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  <w:t xml:space="preserve">, </w:t>
            </w:r>
            <w:proofErr w:type="spellStart"/>
            <w:r w:rsidRPr="00FD3D6D"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  <w:t>membrul</w:t>
            </w:r>
            <w:proofErr w:type="spellEnd"/>
            <w:r w:rsidRPr="00FD3D6D"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FD3D6D"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  <w:t>stâng</w:t>
            </w:r>
            <w:proofErr w:type="spellEnd"/>
            <w:r w:rsidRPr="00FD3D6D"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FD3D6D"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  <w:t>și</w:t>
            </w:r>
            <w:proofErr w:type="spellEnd"/>
            <w:r w:rsidRPr="00FD3D6D"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FD3D6D"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  <w:t>drept</w:t>
            </w:r>
            <w:proofErr w:type="spellEnd"/>
            <w:r w:rsidRPr="00FD3D6D"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  <w:t xml:space="preserve"> al </w:t>
            </w:r>
            <w:proofErr w:type="spellStart"/>
            <w:r w:rsidRPr="00FD3D6D"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  <w:t>ecuației</w:t>
            </w:r>
            <w:proofErr w:type="spellEnd"/>
            <w:r w:rsidRPr="00FD3D6D"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FD3D6D"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  <w:t>iraționale</w:t>
            </w:r>
            <w:proofErr w:type="spellEnd"/>
            <w:r w:rsidRPr="00FD3D6D"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  <w:t>:</w:t>
            </w:r>
          </w:p>
          <w:p w14:paraId="383CD7A2" w14:textId="77777777" w:rsidR="003C0BB4" w:rsidRPr="00FD3D6D" w:rsidRDefault="003C0BB4" w:rsidP="005010EB">
            <w:pPr>
              <w:tabs>
                <w:tab w:val="left" w:pos="960"/>
                <w:tab w:val="left" w:pos="3261"/>
              </w:tabs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</w:pPr>
            <w:r w:rsidRPr="00FD3D6D"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3-x</m:t>
                          </m:r>
                        </m:e>
                      </m:rad>
                    </m:e>
                  </m:d>
                </m:e>
                <m:sup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color w:val="000000" w:themeColor="text1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28"/>
                      <w:szCs w:val="28"/>
                    </w:rPr>
                    <m:t>(5+3x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28"/>
                      <w:szCs w:val="28"/>
                    </w:rPr>
                    <m:t>2</m:t>
                  </m:r>
                </m:sup>
              </m:sSup>
            </m:oMath>
            <w:r w:rsidRPr="00FD3D6D"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</w:p>
          <w:p w14:paraId="5137B845" w14:textId="77777777" w:rsidR="003C0BB4" w:rsidRPr="00FD3D6D" w:rsidRDefault="003C0BB4" w:rsidP="005010EB">
            <w:pPr>
              <w:tabs>
                <w:tab w:val="left" w:pos="960"/>
                <w:tab w:val="left" w:pos="3261"/>
              </w:tabs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</w:pPr>
            <w:r w:rsidRPr="00FD3D6D"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color w:val="000000" w:themeColor="text1"/>
                  <w:sz w:val="28"/>
                  <w:szCs w:val="28"/>
                </w:rPr>
                <m:t>3-x=25+30x+9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color w:val="000000" w:themeColor="text1"/>
                  <w:sz w:val="28"/>
                  <w:szCs w:val="28"/>
                </w:rPr>
                <m:t xml:space="preserve"> ⇔9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color w:val="000000" w:themeColor="text1"/>
                  <w:sz w:val="28"/>
                  <w:szCs w:val="28"/>
                </w:rPr>
                <m:t>+31x+22=0</m:t>
              </m:r>
            </m:oMath>
          </w:p>
          <w:p w14:paraId="30D56398" w14:textId="77777777" w:rsidR="00E07270" w:rsidRPr="00FD3D6D" w:rsidRDefault="0078671B" w:rsidP="005010EB">
            <w:pPr>
              <w:tabs>
                <w:tab w:val="left" w:pos="960"/>
                <w:tab w:val="left" w:pos="3261"/>
              </w:tabs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8"/>
                    <w:szCs w:val="28"/>
                  </w:rPr>
                  <m:t xml:space="preserve">∆=169; 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8"/>
                    <w:szCs w:val="28"/>
                  </w:rPr>
                  <m:t>=-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  <m:t>22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  <m:t>9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8"/>
                    <w:szCs w:val="28"/>
                  </w:rPr>
                  <m:t xml:space="preserve">; 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8"/>
                    <w:szCs w:val="28"/>
                  </w:rPr>
                  <m:t xml:space="preserve">=-1∈DVA.  </m:t>
                </m:r>
              </m:oMath>
            </m:oMathPara>
          </w:p>
          <w:p w14:paraId="5AFCFF01" w14:textId="2FE9A115" w:rsidR="0078671B" w:rsidRPr="00F34E62" w:rsidRDefault="0078671B" w:rsidP="005010EB">
            <w:pPr>
              <w:tabs>
                <w:tab w:val="left" w:pos="960"/>
                <w:tab w:val="left" w:pos="3261"/>
              </w:tabs>
              <w:rPr>
                <w:rFonts w:ascii="Times New Roman" w:eastAsiaTheme="minorEastAsia" w:hAnsi="Times New Roman" w:cs="Times New Roman"/>
                <w:color w:val="002060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8"/>
                    <w:szCs w:val="28"/>
                  </w:rPr>
                  <m:t>S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  <m:t>-1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8"/>
                    <w:szCs w:val="28"/>
                  </w:rPr>
                  <m:t>.</m:t>
                </m:r>
              </m:oMath>
            </m:oMathPara>
          </w:p>
        </w:tc>
        <w:tc>
          <w:tcPr>
            <w:tcW w:w="6475" w:type="dxa"/>
          </w:tcPr>
          <w:p w14:paraId="43E7C024" w14:textId="52BE9AF8" w:rsidR="005010EB" w:rsidRPr="00FD3D6D" w:rsidRDefault="005010EB" w:rsidP="005010EB">
            <w:pPr>
              <w:tabs>
                <w:tab w:val="left" w:pos="960"/>
                <w:tab w:val="left" w:pos="3261"/>
              </w:tabs>
              <w:rPr>
                <w:rFonts w:ascii="Times New Roman" w:eastAsiaTheme="minorEastAsia" w:hAnsi="Times New Roman" w:cs="Times New Roman"/>
                <w:color w:val="000000" w:themeColor="text1"/>
                <w:sz w:val="16"/>
                <w:szCs w:val="16"/>
              </w:rPr>
            </w:pPr>
            <w:r w:rsidRPr="00FD3D6D"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 xml:space="preserve">                                    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1+x</m:t>
                  </m:r>
                </m:e>
              </m:rad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=5-x</m:t>
              </m:r>
            </m:oMath>
            <w:r w:rsidR="00E07270" w:rsidRPr="00FD3D6D"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  <w:t xml:space="preserve">  </w:t>
            </w:r>
          </w:p>
          <w:p w14:paraId="754C02F8" w14:textId="77777777" w:rsidR="00E07270" w:rsidRPr="00FD3D6D" w:rsidRDefault="00E07270" w:rsidP="005010EB">
            <w:pPr>
              <w:tabs>
                <w:tab w:val="left" w:pos="960"/>
                <w:tab w:val="left" w:pos="3261"/>
              </w:tabs>
              <w:rPr>
                <w:rFonts w:ascii="Times New Roman" w:eastAsiaTheme="minorEastAsia" w:hAnsi="Times New Roman" w:cs="Times New Roman"/>
                <w:color w:val="000000" w:themeColor="text1"/>
                <w:sz w:val="16"/>
                <w:szCs w:val="16"/>
              </w:rPr>
            </w:pPr>
          </w:p>
          <w:p w14:paraId="3F6C78EF" w14:textId="6DBCFE57" w:rsidR="00E07270" w:rsidRPr="00FD3D6D" w:rsidRDefault="00627238" w:rsidP="00E07270">
            <w:pPr>
              <w:tabs>
                <w:tab w:val="left" w:pos="960"/>
                <w:tab w:val="left" w:pos="3261"/>
              </w:tabs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</w:pPr>
            <m:oMath>
              <m:d>
                <m:dPr>
                  <m:begChr m:val="{"/>
                  <m:endChr m:val=""/>
                  <m:ctrlPr>
                    <w:rPr>
                      <w:rFonts w:ascii="Cambria Math" w:eastAsiaTheme="minorEastAsia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 w:cs="Times New Roman"/>
                          <w:color w:val="000000" w:themeColor="text1"/>
                          <w:sz w:val="28"/>
                          <w:szCs w:val="28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color w:val="000000" w:themeColor="text1"/>
                          <w:sz w:val="28"/>
                          <w:szCs w:val="28"/>
                        </w:rPr>
                        <m:t>1+x≥0</m:t>
                      </m:r>
                    </m:e>
                    <m:e>
                      <m:r>
                        <w:rPr>
                          <w:rFonts w:ascii="Cambria Math" w:eastAsiaTheme="minorEastAsia" w:hAnsi="Cambria Math" w:cs="Times New Roman"/>
                          <w:color w:val="000000" w:themeColor="text1"/>
                          <w:sz w:val="28"/>
                          <w:szCs w:val="28"/>
                        </w:rPr>
                        <m:t>5-x≥0</m:t>
                      </m:r>
                    </m:e>
                  </m:eqArr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28"/>
                      <w:szCs w:val="28"/>
                    </w:rPr>
                    <m:t xml:space="preserve"> ⇔</m:t>
                  </m:r>
                  <m:d>
                    <m:dPr>
                      <m:begChr m:val="{"/>
                      <m:endChr m:val=""/>
                      <m:ctrlPr>
                        <w:rPr>
                          <w:rFonts w:ascii="Cambria Math" w:eastAsiaTheme="minorEastAsia" w:hAnsi="Cambria Math" w:cs="Times New Roman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eqArr>
                        <m:eqArr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eqArrPr>
                        <m:e>
                          <m: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x≥-1</m:t>
                          </m:r>
                        </m:e>
                        <m:e>
                          <m: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x≤5</m:t>
                          </m:r>
                        </m:e>
                      </m:eqArr>
                      <m:r>
                        <w:rPr>
                          <w:rFonts w:ascii="Cambria Math" w:eastAsiaTheme="minorEastAsia" w:hAnsi="Cambria Math" w:cs="Times New Roman"/>
                          <w:color w:val="000000" w:themeColor="text1"/>
                          <w:sz w:val="28"/>
                          <w:szCs w:val="28"/>
                        </w:rPr>
                        <m:t xml:space="preserve"> </m:t>
                      </m:r>
                    </m:e>
                  </m:d>
                </m:e>
              </m:d>
            </m:oMath>
            <w:r w:rsidR="00E07270" w:rsidRPr="00FD3D6D">
              <w:rPr>
                <w:rFonts w:ascii="Cambria Math" w:eastAsiaTheme="minorEastAsia" w:hAnsi="Cambria Math" w:cs="Times New Roman"/>
                <w:color w:val="000000" w:themeColor="text1"/>
                <w:sz w:val="28"/>
                <w:szCs w:val="28"/>
              </w:rPr>
              <w:t>⇔</w:t>
            </w:r>
            <w:r w:rsidR="00E07270" w:rsidRPr="00FD3D6D"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  <w:t xml:space="preserve"> xϵ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28"/>
                      <w:szCs w:val="28"/>
                    </w:rPr>
                    <m:t>-1;5</m:t>
                  </m:r>
                </m:e>
              </m:d>
            </m:oMath>
          </w:p>
          <w:p w14:paraId="59404546" w14:textId="42CA00F0" w:rsidR="00E07270" w:rsidRPr="00FD3D6D" w:rsidRDefault="00E07270" w:rsidP="005010EB">
            <w:pPr>
              <w:tabs>
                <w:tab w:val="left" w:pos="960"/>
                <w:tab w:val="left" w:pos="3261"/>
              </w:tabs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it-IT"/>
              </w:rPr>
            </w:pPr>
          </w:p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</w:tblBorders>
              <w:tblLook w:val="0000" w:firstRow="0" w:lastRow="0" w:firstColumn="0" w:lastColumn="0" w:noHBand="0" w:noVBand="0"/>
            </w:tblPr>
            <w:tblGrid>
              <w:gridCol w:w="6186"/>
            </w:tblGrid>
            <w:tr w:rsidR="00FD3D6D" w:rsidRPr="00FD3D6D" w14:paraId="5A9F808E" w14:textId="77777777" w:rsidTr="00102B48">
              <w:trPr>
                <w:trHeight w:val="2726"/>
              </w:trPr>
              <w:tc>
                <w:tcPr>
                  <w:tcW w:w="6186" w:type="dxa"/>
                </w:tcPr>
                <w:p w14:paraId="348E87E3" w14:textId="029CC31C" w:rsidR="005010EB" w:rsidRPr="00FD3D6D" w:rsidRDefault="005010EB" w:rsidP="00102B48">
                  <w:pPr>
                    <w:autoSpaceDE w:val="0"/>
                    <w:autoSpaceDN w:val="0"/>
                    <w:adjustRightInd w:val="0"/>
                    <w:spacing w:after="0" w:line="276" w:lineRule="auto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  <w:lang w:val="ro-RO"/>
                    </w:rPr>
                  </w:pPr>
                  <w:r w:rsidRPr="00FD3D6D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  <w:lang w:val="ro-RO"/>
                    </w:rPr>
                    <w:t xml:space="preserve">Se ridică ecuația la pătrat, atât membrul stâng, cât și  drept </w:t>
                  </w:r>
                  <w:r w:rsidR="00E07270" w:rsidRPr="00FD3D6D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  <w:lang w:val="ro-RO"/>
                    </w:rPr>
                    <w:t>al ecuației.</w:t>
                  </w:r>
                </w:p>
                <w:p w14:paraId="27F8F5E8" w14:textId="2EF8502B" w:rsidR="00E07270" w:rsidRPr="00FD3D6D" w:rsidRDefault="00627238" w:rsidP="00E07270">
                  <w:pPr>
                    <w:tabs>
                      <w:tab w:val="left" w:pos="960"/>
                      <w:tab w:val="left" w:pos="3261"/>
                    </w:tabs>
                    <w:rPr>
                      <w:rFonts w:ascii="Times New Roman" w:eastAsiaTheme="minorEastAsia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m:oMath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color w:val="000000" w:themeColor="text1"/>
                                    <w:sz w:val="28"/>
                                    <w:szCs w:val="28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color w:val="000000" w:themeColor="text1"/>
                                    <w:sz w:val="28"/>
                                    <w:szCs w:val="28"/>
                                  </w:rPr>
                                  <m:t>1+x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(5-x)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oMath>
                  <w:r w:rsidR="00E07270" w:rsidRPr="00FD3D6D">
                    <w:rPr>
                      <w:rFonts w:ascii="Times New Roman" w:eastAsiaTheme="minorEastAsia" w:hAnsi="Times New Roman" w:cs="Times New Roman"/>
                      <w:color w:val="000000" w:themeColor="text1"/>
                      <w:sz w:val="28"/>
                      <w:szCs w:val="28"/>
                    </w:rPr>
                    <w:t xml:space="preserve"> </w:t>
                  </w:r>
                </w:p>
                <w:p w14:paraId="14FE8892" w14:textId="42419B07" w:rsidR="00E07270" w:rsidRPr="00FD3D6D" w:rsidRDefault="00E07270" w:rsidP="00E07270">
                  <w:pPr>
                    <w:tabs>
                      <w:tab w:val="left" w:pos="960"/>
                      <w:tab w:val="left" w:pos="3261"/>
                    </w:tabs>
                    <w:rPr>
                      <w:rFonts w:ascii="Times New Roman" w:eastAsiaTheme="minorEastAsia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FD3D6D">
                    <w:rPr>
                      <w:rFonts w:ascii="Times New Roman" w:eastAsiaTheme="minorEastAsia" w:hAnsi="Times New Roman" w:cs="Times New Roman"/>
                      <w:color w:val="000000" w:themeColor="text1"/>
                      <w:sz w:val="28"/>
                      <w:szCs w:val="28"/>
                    </w:rPr>
                    <w:t xml:space="preserve"> 1+</w:t>
                  </w:r>
                  <m:oMath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  <m:t>x=25-10x+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  <m:t xml:space="preserve"> ⇔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color w:val="000000" w:themeColor="text1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  <m:t>-11x+24=0</m:t>
                    </m:r>
                  </m:oMath>
                </w:p>
                <w:p w14:paraId="03CA0C5E" w14:textId="3F3F3917" w:rsidR="00E07270" w:rsidRPr="00FD3D6D" w:rsidRDefault="00E07270" w:rsidP="00E07270">
                  <w:pPr>
                    <w:tabs>
                      <w:tab w:val="left" w:pos="960"/>
                      <w:tab w:val="left" w:pos="3261"/>
                    </w:tabs>
                    <w:rPr>
                      <w:rFonts w:ascii="Times New Roman" w:eastAsiaTheme="minorEastAsia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m:oMathPara>
                    <m:oMath>
                      <m:r>
                        <w:rPr>
                          <w:rFonts w:ascii="Cambria Math" w:eastAsiaTheme="minorEastAsia" w:hAnsi="Cambria Math" w:cs="Times New Roman"/>
                          <w:color w:val="000000" w:themeColor="text1"/>
                          <w:sz w:val="28"/>
                          <w:szCs w:val="28"/>
                        </w:rPr>
                        <m:t xml:space="preserve">∆=25; 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Times New Roman"/>
                          <w:color w:val="000000" w:themeColor="text1"/>
                          <w:sz w:val="28"/>
                          <w:szCs w:val="28"/>
                        </w:rPr>
                        <m:t xml:space="preserve">=8; 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Times New Roman"/>
                          <w:color w:val="000000" w:themeColor="text1"/>
                          <w:sz w:val="28"/>
                          <w:szCs w:val="28"/>
                        </w:rPr>
                        <m:t xml:space="preserve">=3∈DVA.  </m:t>
                      </m:r>
                    </m:oMath>
                  </m:oMathPara>
                </w:p>
                <w:p w14:paraId="48BC971D" w14:textId="699F5818" w:rsidR="00102B48" w:rsidRPr="00FD3D6D" w:rsidRDefault="00E07270" w:rsidP="00102B48">
                  <w:pPr>
                    <w:autoSpaceDE w:val="0"/>
                    <w:autoSpaceDN w:val="0"/>
                    <w:adjustRightInd w:val="0"/>
                    <w:spacing w:after="0" w:line="276" w:lineRule="auto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  <w:lang w:val="ro-RO"/>
                    </w:rPr>
                  </w:pPr>
                  <m:oMathPara>
                    <m:oMath>
                      <m:r>
                        <w:rPr>
                          <w:rFonts w:ascii="Cambria Math" w:eastAsiaTheme="minorEastAsia" w:hAnsi="Cambria Math" w:cs="Times New Roman"/>
                          <w:color w:val="000000" w:themeColor="text1"/>
                          <w:sz w:val="28"/>
                          <w:szCs w:val="28"/>
                        </w:rPr>
                        <m:t>S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="Times New Roman"/>
                              <w:color w:val="000000" w:themeColor="text1"/>
                              <w:sz w:val="28"/>
                              <w:szCs w:val="28"/>
                            </w:rPr>
                            <m:t>3</m:t>
                          </m:r>
                        </m:e>
                      </m:d>
                      <m:r>
                        <w:rPr>
                          <w:rFonts w:ascii="Cambria Math" w:eastAsiaTheme="minorEastAsia" w:hAnsi="Cambria Math" w:cs="Times New Roman"/>
                          <w:color w:val="000000" w:themeColor="text1"/>
                          <w:sz w:val="28"/>
                          <w:szCs w:val="28"/>
                        </w:rPr>
                        <m:t>.</m:t>
                      </m:r>
                    </m:oMath>
                  </m:oMathPara>
                </w:p>
                <w:p w14:paraId="00D08589" w14:textId="05C7455C" w:rsidR="00102B48" w:rsidRPr="00FD3D6D" w:rsidRDefault="00102B48" w:rsidP="00102B48">
                  <w:pPr>
                    <w:autoSpaceDE w:val="0"/>
                    <w:autoSpaceDN w:val="0"/>
                    <w:adjustRightInd w:val="0"/>
                    <w:spacing w:after="0" w:line="276" w:lineRule="auto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  <w:lang w:val="ro-RO"/>
                    </w:rPr>
                  </w:pPr>
                </w:p>
              </w:tc>
            </w:tr>
          </w:tbl>
          <w:p w14:paraId="36CFB87C" w14:textId="77777777" w:rsidR="005010EB" w:rsidRPr="00102B48" w:rsidRDefault="005010EB" w:rsidP="005010EB">
            <w:pPr>
              <w:tabs>
                <w:tab w:val="left" w:pos="960"/>
                <w:tab w:val="left" w:pos="3261"/>
              </w:tabs>
              <w:rPr>
                <w:rFonts w:ascii="Times New Roman" w:eastAsiaTheme="minorEastAsia" w:hAnsi="Times New Roman" w:cs="Times New Roman"/>
                <w:b/>
                <w:color w:val="002060"/>
                <w:sz w:val="28"/>
                <w:szCs w:val="28"/>
                <w:lang w:val="ro-RO"/>
              </w:rPr>
            </w:pPr>
          </w:p>
        </w:tc>
      </w:tr>
    </w:tbl>
    <w:p w14:paraId="50F01902" w14:textId="3413B2BC" w:rsidR="005010EB" w:rsidRPr="00102B48" w:rsidRDefault="005010EB" w:rsidP="005010EB">
      <w:pPr>
        <w:tabs>
          <w:tab w:val="left" w:pos="960"/>
          <w:tab w:val="left" w:pos="3261"/>
        </w:tabs>
        <w:rPr>
          <w:rFonts w:ascii="Times New Roman" w:eastAsiaTheme="minorEastAsia" w:hAnsi="Times New Roman" w:cs="Times New Roman"/>
          <w:b/>
          <w:color w:val="002060"/>
          <w:sz w:val="28"/>
          <w:szCs w:val="28"/>
          <w:u w:val="single"/>
          <w:lang w:val="ro-RO"/>
        </w:rPr>
      </w:pPr>
      <w:r w:rsidRPr="00102B48">
        <w:rPr>
          <w:rFonts w:ascii="Times New Roman" w:eastAsiaTheme="minorEastAsia" w:hAnsi="Times New Roman" w:cs="Times New Roman"/>
          <w:b/>
          <w:color w:val="002060"/>
          <w:sz w:val="28"/>
          <w:szCs w:val="28"/>
          <w:lang w:val="ro-RO"/>
        </w:rPr>
        <w:t xml:space="preserve">                                                               </w:t>
      </w:r>
    </w:p>
    <w:p w14:paraId="6A329383" w14:textId="77777777" w:rsidR="00F016FB" w:rsidRPr="009D1561" w:rsidRDefault="00F016FB" w:rsidP="009D1561">
      <w:pPr>
        <w:tabs>
          <w:tab w:val="left" w:pos="960"/>
          <w:tab w:val="left" w:pos="3261"/>
        </w:tabs>
        <w:jc w:val="left"/>
        <w:rPr>
          <w:rFonts w:ascii="Times New Roman" w:hAnsi="Times New Roman" w:cs="Times New Roman"/>
          <w:i/>
          <w:sz w:val="32"/>
          <w:szCs w:val="32"/>
          <w:lang w:val="ro-RO"/>
        </w:rPr>
      </w:pPr>
    </w:p>
    <w:p w14:paraId="4EF61D6B" w14:textId="7AE0BE2D" w:rsidR="00F77DD0" w:rsidRPr="00C0388B" w:rsidRDefault="00F016FB" w:rsidP="00C0388B">
      <w:pPr>
        <w:tabs>
          <w:tab w:val="left" w:pos="960"/>
          <w:tab w:val="left" w:pos="3261"/>
        </w:tabs>
        <w:jc w:val="left"/>
        <w:rPr>
          <w:rFonts w:ascii="Times New Roman" w:hAnsi="Times New Roman" w:cs="Times New Roman"/>
          <w:sz w:val="24"/>
          <w:szCs w:val="24"/>
          <w:lang w:val="it-IT"/>
        </w:rPr>
      </w:pPr>
      <w:r>
        <w:rPr>
          <w:rFonts w:ascii="Times New Roman" w:eastAsiaTheme="minorEastAsia" w:hAnsi="Times New Roman" w:cs="Times New Roman"/>
          <w:sz w:val="24"/>
          <w:szCs w:val="24"/>
          <w:lang w:val="it-IT"/>
        </w:rPr>
        <w:t xml:space="preserve">  </w:t>
      </w:r>
    </w:p>
    <w:sectPr w:rsidR="00F77DD0" w:rsidRPr="00C0388B" w:rsidSect="000F4BA8">
      <w:pgSz w:w="15840" w:h="12240" w:orient="landscape"/>
      <w:pgMar w:top="1080" w:right="1440" w:bottom="108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Noto Sans Symbols">
    <w:charset w:val="00"/>
    <w:family w:val="auto"/>
    <w:pitch w:val="default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9C5E2E"/>
    <w:multiLevelType w:val="hybridMultilevel"/>
    <w:tmpl w:val="6E4E29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47D69A7"/>
    <w:multiLevelType w:val="hybridMultilevel"/>
    <w:tmpl w:val="5812FC9C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8526C7D"/>
    <w:multiLevelType w:val="hybridMultilevel"/>
    <w:tmpl w:val="757CAE0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DF438C"/>
    <w:multiLevelType w:val="hybridMultilevel"/>
    <w:tmpl w:val="D64A7E08"/>
    <w:lvl w:ilvl="0" w:tplc="0A7EE90A">
      <w:start w:val="1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188843F7"/>
    <w:multiLevelType w:val="hybridMultilevel"/>
    <w:tmpl w:val="BF36FA74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30B79E5"/>
    <w:multiLevelType w:val="hybridMultilevel"/>
    <w:tmpl w:val="92A08FE8"/>
    <w:lvl w:ilvl="0" w:tplc="2D5CAA5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CD169AF"/>
    <w:multiLevelType w:val="hybridMultilevel"/>
    <w:tmpl w:val="EFC647E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7E064EF"/>
    <w:multiLevelType w:val="multilevel"/>
    <w:tmpl w:val="DFAA3BEA"/>
    <w:lvl w:ilvl="0">
      <w:start w:val="1"/>
      <w:numFmt w:val="bullet"/>
      <w:lvlText w:val="●"/>
      <w:lvlJc w:val="left"/>
      <w:pPr>
        <w:ind w:left="502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222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942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662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382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102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822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542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262" w:hanging="360"/>
      </w:pPr>
      <w:rPr>
        <w:rFonts w:ascii="Noto Sans Symbols" w:eastAsia="Noto Sans Symbols" w:hAnsi="Noto Sans Symbols" w:cs="Noto Sans Symbols"/>
      </w:rPr>
    </w:lvl>
  </w:abstractNum>
  <w:abstractNum w:abstractNumId="8" w15:restartNumberingAfterBreak="0">
    <w:nsid w:val="6466604D"/>
    <w:multiLevelType w:val="hybridMultilevel"/>
    <w:tmpl w:val="B15E164E"/>
    <w:lvl w:ilvl="0" w:tplc="7DF4745E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5B35691"/>
    <w:multiLevelType w:val="hybridMultilevel"/>
    <w:tmpl w:val="4EA6BA1C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"/>
  </w:num>
  <w:num w:numId="3">
    <w:abstractNumId w:val="5"/>
  </w:num>
  <w:num w:numId="4">
    <w:abstractNumId w:val="0"/>
  </w:num>
  <w:num w:numId="5">
    <w:abstractNumId w:val="7"/>
  </w:num>
  <w:num w:numId="6">
    <w:abstractNumId w:val="2"/>
  </w:num>
  <w:num w:numId="7">
    <w:abstractNumId w:val="4"/>
  </w:num>
  <w:num w:numId="8">
    <w:abstractNumId w:val="9"/>
  </w:num>
  <w:num w:numId="9">
    <w:abstractNumId w:val="8"/>
  </w:num>
  <w:num w:numId="10">
    <w:abstractNumId w:val="1"/>
  </w:num>
  <w:num w:numId="1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D677A"/>
    <w:rsid w:val="00013293"/>
    <w:rsid w:val="00016B98"/>
    <w:rsid w:val="00024772"/>
    <w:rsid w:val="000515D2"/>
    <w:rsid w:val="00063112"/>
    <w:rsid w:val="00066003"/>
    <w:rsid w:val="000A0139"/>
    <w:rsid w:val="000A1077"/>
    <w:rsid w:val="000B2B74"/>
    <w:rsid w:val="000B3347"/>
    <w:rsid w:val="000B5AE9"/>
    <w:rsid w:val="000D180A"/>
    <w:rsid w:val="000D41D6"/>
    <w:rsid w:val="000E6B95"/>
    <w:rsid w:val="000F4BA8"/>
    <w:rsid w:val="000F6DD8"/>
    <w:rsid w:val="00100E9B"/>
    <w:rsid w:val="00102B48"/>
    <w:rsid w:val="00106529"/>
    <w:rsid w:val="001128EB"/>
    <w:rsid w:val="00116FD2"/>
    <w:rsid w:val="001229F8"/>
    <w:rsid w:val="00145807"/>
    <w:rsid w:val="001852F1"/>
    <w:rsid w:val="001B03F9"/>
    <w:rsid w:val="001D1046"/>
    <w:rsid w:val="001F3C8D"/>
    <w:rsid w:val="00222827"/>
    <w:rsid w:val="00231A42"/>
    <w:rsid w:val="00233763"/>
    <w:rsid w:val="00233851"/>
    <w:rsid w:val="00233B53"/>
    <w:rsid w:val="00247B78"/>
    <w:rsid w:val="00272545"/>
    <w:rsid w:val="00286C2A"/>
    <w:rsid w:val="002D0D29"/>
    <w:rsid w:val="002D2EAA"/>
    <w:rsid w:val="002D4E22"/>
    <w:rsid w:val="002E294A"/>
    <w:rsid w:val="002F2F03"/>
    <w:rsid w:val="00313F66"/>
    <w:rsid w:val="00346C5D"/>
    <w:rsid w:val="00372E82"/>
    <w:rsid w:val="003A7E0B"/>
    <w:rsid w:val="003B41F0"/>
    <w:rsid w:val="003B46E2"/>
    <w:rsid w:val="003C0BB4"/>
    <w:rsid w:val="003C7602"/>
    <w:rsid w:val="003D4560"/>
    <w:rsid w:val="00417AEE"/>
    <w:rsid w:val="00421520"/>
    <w:rsid w:val="00432EC9"/>
    <w:rsid w:val="00443533"/>
    <w:rsid w:val="0045508A"/>
    <w:rsid w:val="00462D43"/>
    <w:rsid w:val="00490268"/>
    <w:rsid w:val="0049115A"/>
    <w:rsid w:val="004951C5"/>
    <w:rsid w:val="004B42B6"/>
    <w:rsid w:val="004B75CB"/>
    <w:rsid w:val="004C0BFE"/>
    <w:rsid w:val="004C0D61"/>
    <w:rsid w:val="004D2BAE"/>
    <w:rsid w:val="004E68B2"/>
    <w:rsid w:val="005010EB"/>
    <w:rsid w:val="00516408"/>
    <w:rsid w:val="005670EC"/>
    <w:rsid w:val="00577D84"/>
    <w:rsid w:val="00593392"/>
    <w:rsid w:val="00595A62"/>
    <w:rsid w:val="005C7018"/>
    <w:rsid w:val="005D0F1B"/>
    <w:rsid w:val="005D77D9"/>
    <w:rsid w:val="005F2201"/>
    <w:rsid w:val="005F6FAB"/>
    <w:rsid w:val="00627238"/>
    <w:rsid w:val="0064319D"/>
    <w:rsid w:val="00644429"/>
    <w:rsid w:val="00656DE9"/>
    <w:rsid w:val="00657F20"/>
    <w:rsid w:val="00666321"/>
    <w:rsid w:val="006767E4"/>
    <w:rsid w:val="0067746D"/>
    <w:rsid w:val="00677996"/>
    <w:rsid w:val="00680EAD"/>
    <w:rsid w:val="0068782E"/>
    <w:rsid w:val="006A1831"/>
    <w:rsid w:val="006A472C"/>
    <w:rsid w:val="006A5FA7"/>
    <w:rsid w:val="006B03F0"/>
    <w:rsid w:val="006B369B"/>
    <w:rsid w:val="006C3A1C"/>
    <w:rsid w:val="006E5E6D"/>
    <w:rsid w:val="006E5FCA"/>
    <w:rsid w:val="00710A7A"/>
    <w:rsid w:val="007120CA"/>
    <w:rsid w:val="007173AC"/>
    <w:rsid w:val="00763B9D"/>
    <w:rsid w:val="00772AF9"/>
    <w:rsid w:val="00775978"/>
    <w:rsid w:val="0078255B"/>
    <w:rsid w:val="0078671B"/>
    <w:rsid w:val="007B1C91"/>
    <w:rsid w:val="007B234C"/>
    <w:rsid w:val="007B7D37"/>
    <w:rsid w:val="007C3ED6"/>
    <w:rsid w:val="007D18F7"/>
    <w:rsid w:val="007D7CBE"/>
    <w:rsid w:val="007E5BA7"/>
    <w:rsid w:val="007F4B86"/>
    <w:rsid w:val="0080791A"/>
    <w:rsid w:val="008359C7"/>
    <w:rsid w:val="0085055A"/>
    <w:rsid w:val="0085765F"/>
    <w:rsid w:val="0089322E"/>
    <w:rsid w:val="008B7FE2"/>
    <w:rsid w:val="008D677A"/>
    <w:rsid w:val="008E1367"/>
    <w:rsid w:val="008E6764"/>
    <w:rsid w:val="008F7F16"/>
    <w:rsid w:val="00952575"/>
    <w:rsid w:val="00970B01"/>
    <w:rsid w:val="00973037"/>
    <w:rsid w:val="009733BB"/>
    <w:rsid w:val="009A0EAE"/>
    <w:rsid w:val="009B449F"/>
    <w:rsid w:val="009B7107"/>
    <w:rsid w:val="009D013F"/>
    <w:rsid w:val="009D1561"/>
    <w:rsid w:val="009E76D9"/>
    <w:rsid w:val="00A16E01"/>
    <w:rsid w:val="00A319D9"/>
    <w:rsid w:val="00A42AAE"/>
    <w:rsid w:val="00A45106"/>
    <w:rsid w:val="00A57B0D"/>
    <w:rsid w:val="00A7407D"/>
    <w:rsid w:val="00A82E9A"/>
    <w:rsid w:val="00A94E8C"/>
    <w:rsid w:val="00A961E3"/>
    <w:rsid w:val="00AA64EF"/>
    <w:rsid w:val="00AB7428"/>
    <w:rsid w:val="00AD2308"/>
    <w:rsid w:val="00AE00C0"/>
    <w:rsid w:val="00AF2A7F"/>
    <w:rsid w:val="00B01376"/>
    <w:rsid w:val="00B062D3"/>
    <w:rsid w:val="00B141CD"/>
    <w:rsid w:val="00B227C3"/>
    <w:rsid w:val="00B45450"/>
    <w:rsid w:val="00B700C5"/>
    <w:rsid w:val="00BA07AF"/>
    <w:rsid w:val="00BC2B29"/>
    <w:rsid w:val="00BD19C9"/>
    <w:rsid w:val="00BD523C"/>
    <w:rsid w:val="00BE181C"/>
    <w:rsid w:val="00BF3435"/>
    <w:rsid w:val="00C0388B"/>
    <w:rsid w:val="00C05BA6"/>
    <w:rsid w:val="00C069E6"/>
    <w:rsid w:val="00C1672A"/>
    <w:rsid w:val="00C218A4"/>
    <w:rsid w:val="00C420BE"/>
    <w:rsid w:val="00C74009"/>
    <w:rsid w:val="00C754BE"/>
    <w:rsid w:val="00C8061B"/>
    <w:rsid w:val="00CA4CB4"/>
    <w:rsid w:val="00CC3600"/>
    <w:rsid w:val="00CD298A"/>
    <w:rsid w:val="00CE4035"/>
    <w:rsid w:val="00D04D9D"/>
    <w:rsid w:val="00D27643"/>
    <w:rsid w:val="00D3178A"/>
    <w:rsid w:val="00D53FD2"/>
    <w:rsid w:val="00D55189"/>
    <w:rsid w:val="00D572A3"/>
    <w:rsid w:val="00D6528F"/>
    <w:rsid w:val="00D748C3"/>
    <w:rsid w:val="00D92ED6"/>
    <w:rsid w:val="00DC58E6"/>
    <w:rsid w:val="00DF53A5"/>
    <w:rsid w:val="00DF703D"/>
    <w:rsid w:val="00E046C0"/>
    <w:rsid w:val="00E07270"/>
    <w:rsid w:val="00E11C18"/>
    <w:rsid w:val="00E41259"/>
    <w:rsid w:val="00E44FEE"/>
    <w:rsid w:val="00E60EC6"/>
    <w:rsid w:val="00E70E24"/>
    <w:rsid w:val="00E74C26"/>
    <w:rsid w:val="00E854FA"/>
    <w:rsid w:val="00EA038D"/>
    <w:rsid w:val="00EA2B51"/>
    <w:rsid w:val="00EB2CB4"/>
    <w:rsid w:val="00EB7B95"/>
    <w:rsid w:val="00EF63F9"/>
    <w:rsid w:val="00EF7384"/>
    <w:rsid w:val="00F016FB"/>
    <w:rsid w:val="00F061E5"/>
    <w:rsid w:val="00F17BFF"/>
    <w:rsid w:val="00F20063"/>
    <w:rsid w:val="00F34E62"/>
    <w:rsid w:val="00F408F5"/>
    <w:rsid w:val="00F424FA"/>
    <w:rsid w:val="00F57FE6"/>
    <w:rsid w:val="00F64AD9"/>
    <w:rsid w:val="00F77DD0"/>
    <w:rsid w:val="00FA1446"/>
    <w:rsid w:val="00FA3D8F"/>
    <w:rsid w:val="00FA6FF5"/>
    <w:rsid w:val="00FB0A52"/>
    <w:rsid w:val="00FB1449"/>
    <w:rsid w:val="00FB46F9"/>
    <w:rsid w:val="00FC66F2"/>
    <w:rsid w:val="00FD3D6D"/>
    <w:rsid w:val="00FE329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DA8958D"/>
  <w15:docId w15:val="{92B1596A-EDF0-4F35-858B-8B4BA522B4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360" w:lineRule="auto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6A1831"/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paragraph" w:styleId="Frspaiere">
    <w:name w:val="No Spacing"/>
    <w:uiPriority w:val="1"/>
    <w:qFormat/>
    <w:rsid w:val="008D677A"/>
    <w:pPr>
      <w:spacing w:after="0" w:line="240" w:lineRule="auto"/>
    </w:pPr>
  </w:style>
  <w:style w:type="table" w:styleId="Tabelgril">
    <w:name w:val="Table Grid"/>
    <w:basedOn w:val="TabelNormal"/>
    <w:uiPriority w:val="59"/>
    <w:rsid w:val="002E294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Fontdeparagrafimplicit"/>
    <w:uiPriority w:val="99"/>
    <w:unhideWhenUsed/>
    <w:rsid w:val="004C0D61"/>
    <w:rPr>
      <w:color w:val="0563C1" w:themeColor="hyperlink"/>
      <w:u w:val="single"/>
    </w:rPr>
  </w:style>
  <w:style w:type="character" w:styleId="HyperlinkParcurs">
    <w:name w:val="FollowedHyperlink"/>
    <w:basedOn w:val="Fontdeparagrafimplicit"/>
    <w:uiPriority w:val="99"/>
    <w:semiHidden/>
    <w:unhideWhenUsed/>
    <w:rsid w:val="004C0D61"/>
    <w:rPr>
      <w:color w:val="954F72" w:themeColor="followedHyperlink"/>
      <w:u w:val="single"/>
    </w:rPr>
  </w:style>
  <w:style w:type="paragraph" w:styleId="Listparagraf">
    <w:name w:val="List Paragraph"/>
    <w:basedOn w:val="Normal"/>
    <w:uiPriority w:val="34"/>
    <w:qFormat/>
    <w:rsid w:val="00D6528F"/>
    <w:pPr>
      <w:ind w:left="720"/>
      <w:contextualSpacing/>
    </w:pPr>
  </w:style>
  <w:style w:type="paragraph" w:customStyle="1" w:styleId="Normal1">
    <w:name w:val="Normal1"/>
    <w:rsid w:val="00973037"/>
    <w:pPr>
      <w:spacing w:after="0" w:line="276" w:lineRule="auto"/>
    </w:pPr>
    <w:rPr>
      <w:rFonts w:ascii="Arial" w:eastAsia="Arial" w:hAnsi="Arial" w:cs="Arial"/>
      <w:lang w:val="ru-RU" w:eastAsia="ru-RU"/>
    </w:rPr>
  </w:style>
  <w:style w:type="paragraph" w:customStyle="1" w:styleId="Default">
    <w:name w:val="Default"/>
    <w:rsid w:val="00346C5D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  <w:lang w:val="ro-RO"/>
    </w:rPr>
  </w:style>
  <w:style w:type="character" w:styleId="Textsubstituent">
    <w:name w:val="Placeholder Text"/>
    <w:basedOn w:val="Fontdeparagrafimplicit"/>
    <w:uiPriority w:val="99"/>
    <w:semiHidden/>
    <w:rsid w:val="00F016FB"/>
    <w:rPr>
      <w:color w:val="808080"/>
    </w:rPr>
  </w:style>
  <w:style w:type="character" w:styleId="MeniuneNerezolvat">
    <w:name w:val="Unresolved Mention"/>
    <w:basedOn w:val="Fontdeparagrafimplicit"/>
    <w:uiPriority w:val="99"/>
    <w:semiHidden/>
    <w:unhideWhenUsed/>
    <w:rsid w:val="00C218A4"/>
    <w:rPr>
      <w:color w:val="605E5C"/>
      <w:shd w:val="clear" w:color="auto" w:fill="E1DFDD"/>
    </w:rPr>
  </w:style>
  <w:style w:type="paragraph" w:styleId="Corptext">
    <w:name w:val="Body Text"/>
    <w:basedOn w:val="Normal"/>
    <w:link w:val="CorptextCaracter"/>
    <w:uiPriority w:val="1"/>
    <w:qFormat/>
    <w:rsid w:val="00490268"/>
    <w:pPr>
      <w:widowControl w:val="0"/>
      <w:autoSpaceDE w:val="0"/>
      <w:autoSpaceDN w:val="0"/>
      <w:spacing w:after="0" w:line="240" w:lineRule="auto"/>
      <w:ind w:left="114"/>
      <w:jc w:val="left"/>
    </w:pPr>
    <w:rPr>
      <w:rFonts w:ascii="Cambria Math" w:eastAsia="Cambria Math" w:hAnsi="Cambria Math" w:cs="Cambria Math"/>
      <w:sz w:val="24"/>
      <w:szCs w:val="24"/>
      <w:lang w:val="ro-RO"/>
    </w:rPr>
  </w:style>
  <w:style w:type="character" w:customStyle="1" w:styleId="CorptextCaracter">
    <w:name w:val="Corp text Caracter"/>
    <w:basedOn w:val="Fontdeparagrafimplicit"/>
    <w:link w:val="Corptext"/>
    <w:uiPriority w:val="1"/>
    <w:rsid w:val="00490268"/>
    <w:rPr>
      <w:rFonts w:ascii="Cambria Math" w:eastAsia="Cambria Math" w:hAnsi="Cambria Math" w:cs="Cambria Math"/>
      <w:sz w:val="24"/>
      <w:szCs w:val="24"/>
      <w:lang w:val="ro-RO"/>
    </w:rPr>
  </w:style>
  <w:style w:type="character" w:styleId="Referincomentariu">
    <w:name w:val="annotation reference"/>
    <w:basedOn w:val="Fontdeparagrafimplicit"/>
    <w:uiPriority w:val="99"/>
    <w:semiHidden/>
    <w:unhideWhenUsed/>
    <w:rsid w:val="00233763"/>
    <w:rPr>
      <w:sz w:val="16"/>
      <w:szCs w:val="16"/>
    </w:rPr>
  </w:style>
  <w:style w:type="paragraph" w:styleId="Textcomentariu">
    <w:name w:val="annotation text"/>
    <w:basedOn w:val="Normal"/>
    <w:link w:val="TextcomentariuCaracter"/>
    <w:uiPriority w:val="99"/>
    <w:semiHidden/>
    <w:unhideWhenUsed/>
    <w:rsid w:val="00233763"/>
    <w:pPr>
      <w:spacing w:line="240" w:lineRule="auto"/>
    </w:pPr>
    <w:rPr>
      <w:sz w:val="20"/>
      <w:szCs w:val="20"/>
    </w:rPr>
  </w:style>
  <w:style w:type="character" w:customStyle="1" w:styleId="TextcomentariuCaracter">
    <w:name w:val="Text comentariu Caracter"/>
    <w:basedOn w:val="Fontdeparagrafimplicit"/>
    <w:link w:val="Textcomentariu"/>
    <w:uiPriority w:val="99"/>
    <w:semiHidden/>
    <w:rsid w:val="00233763"/>
    <w:rPr>
      <w:sz w:val="20"/>
      <w:szCs w:val="20"/>
    </w:rPr>
  </w:style>
  <w:style w:type="paragraph" w:styleId="SubiectComentariu">
    <w:name w:val="annotation subject"/>
    <w:basedOn w:val="Textcomentariu"/>
    <w:next w:val="Textcomentariu"/>
    <w:link w:val="SubiectComentariuCaracter"/>
    <w:uiPriority w:val="99"/>
    <w:semiHidden/>
    <w:unhideWhenUsed/>
    <w:rsid w:val="00233763"/>
    <w:rPr>
      <w:b/>
      <w:bCs/>
    </w:rPr>
  </w:style>
  <w:style w:type="character" w:customStyle="1" w:styleId="SubiectComentariuCaracter">
    <w:name w:val="Subiect Comentariu Caracter"/>
    <w:basedOn w:val="TextcomentariuCaracter"/>
    <w:link w:val="SubiectComentariu"/>
    <w:uiPriority w:val="99"/>
    <w:semiHidden/>
    <w:rsid w:val="00233763"/>
    <w:rPr>
      <w:b/>
      <w:bCs/>
      <w:sz w:val="20"/>
      <w:szCs w:val="20"/>
    </w:rPr>
  </w:style>
  <w:style w:type="paragraph" w:styleId="TextnBalon">
    <w:name w:val="Balloon Text"/>
    <w:basedOn w:val="Normal"/>
    <w:link w:val="TextnBalonCaracter"/>
    <w:uiPriority w:val="99"/>
    <w:semiHidden/>
    <w:unhideWhenUsed/>
    <w:rsid w:val="0023376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nBalonCaracter">
    <w:name w:val="Text în Balon Caracter"/>
    <w:basedOn w:val="Fontdeparagrafimplicit"/>
    <w:link w:val="TextnBalon"/>
    <w:uiPriority w:val="99"/>
    <w:semiHidden/>
    <w:rsid w:val="0023376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1193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496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1AB931D-B7FD-4623-9871-EFA85E04C6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6</TotalTime>
  <Pages>7</Pages>
  <Words>1237</Words>
  <Characters>7178</Characters>
  <Application>Microsoft Office Word</Application>
  <DocSecurity>0</DocSecurity>
  <Lines>59</Lines>
  <Paragraphs>16</Paragraphs>
  <ScaleCrop>false</ScaleCrop>
  <HeadingPairs>
    <vt:vector size="6" baseType="variant">
      <vt:variant>
        <vt:lpstr>Titlu</vt:lpstr>
      </vt:variant>
      <vt:variant>
        <vt:i4>1</vt:i4>
      </vt:variant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3" baseType="lpstr">
      <vt:lpstr/>
      <vt:lpstr/>
      <vt:lpstr/>
    </vt:vector>
  </TitlesOfParts>
  <Company>Reanimator Extreme Edition</Company>
  <LinksUpToDate>false</LinksUpToDate>
  <CharactersWithSpaces>83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lentina Ceapa</dc:creator>
  <cp:lastModifiedBy>CIU</cp:lastModifiedBy>
  <cp:revision>42</cp:revision>
  <cp:lastPrinted>2024-04-30T09:35:00Z</cp:lastPrinted>
  <dcterms:created xsi:type="dcterms:W3CDTF">2024-10-09T19:49:00Z</dcterms:created>
  <dcterms:modified xsi:type="dcterms:W3CDTF">2024-11-01T22:42:00Z</dcterms:modified>
</cp:coreProperties>
</file>